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0728" w:rsidRPr="00C3694A" w:rsidRDefault="003177FA" w:rsidP="00C3694A">
      <w:pPr>
        <w:rPr>
          <w:rFonts w:ascii="Calibri" w:hAnsi="Calibri"/>
          <w:b/>
        </w:rPr>
      </w:pPr>
      <w:r>
        <w:rPr>
          <w:rFonts w:ascii="Calibri" w:hAnsi="Calibri"/>
          <w:b/>
        </w:rPr>
        <w:t xml:space="preserve"> </w:t>
      </w:r>
      <w:r w:rsidR="00F75334" w:rsidRPr="00C3694A">
        <w:rPr>
          <w:rFonts w:ascii="Calibri" w:hAnsi="Calibri"/>
          <w:b/>
        </w:rPr>
        <w:fldChar w:fldCharType="begin"/>
      </w:r>
      <w:r w:rsidR="00EF6DFC" w:rsidRPr="00C3694A">
        <w:rPr>
          <w:rFonts w:ascii="Calibri" w:hAnsi="Calibri"/>
          <w:b/>
        </w:rPr>
        <w:instrText xml:space="preserve"> MACROBUTTON MTEditEquationSection2 </w:instrText>
      </w:r>
      <w:r w:rsidR="00EF6DFC" w:rsidRPr="00C3694A">
        <w:rPr>
          <w:rStyle w:val="MTEquationSection"/>
          <w:rFonts w:ascii="Calibri" w:hAnsi="Calibri"/>
        </w:rPr>
        <w:instrText>Equation Chapter 1 Section 1</w:instrText>
      </w:r>
      <w:r w:rsidR="00F75334" w:rsidRPr="00C3694A">
        <w:rPr>
          <w:rFonts w:ascii="Calibri" w:hAnsi="Calibri"/>
          <w:b/>
        </w:rPr>
        <w:fldChar w:fldCharType="begin"/>
      </w:r>
      <w:r w:rsidR="00EF6DFC" w:rsidRPr="00C3694A">
        <w:rPr>
          <w:rFonts w:ascii="Calibri" w:hAnsi="Calibri"/>
          <w:b/>
        </w:rPr>
        <w:instrText xml:space="preserve"> SEQ MTEqn \r \h \* MERGEFORMAT </w:instrText>
      </w:r>
      <w:r w:rsidR="00F75334" w:rsidRPr="00C3694A">
        <w:rPr>
          <w:rFonts w:ascii="Calibri" w:hAnsi="Calibri"/>
          <w:b/>
        </w:rPr>
        <w:fldChar w:fldCharType="end"/>
      </w:r>
      <w:r w:rsidR="00F75334" w:rsidRPr="00C3694A">
        <w:rPr>
          <w:rFonts w:ascii="Calibri" w:hAnsi="Calibri"/>
          <w:b/>
        </w:rPr>
        <w:fldChar w:fldCharType="begin"/>
      </w:r>
      <w:r w:rsidR="00EF6DFC" w:rsidRPr="00C3694A">
        <w:rPr>
          <w:rFonts w:ascii="Calibri" w:hAnsi="Calibri"/>
          <w:b/>
        </w:rPr>
        <w:instrText xml:space="preserve"> SEQ MTSec \r 1 \h \* MERGEFORMAT </w:instrText>
      </w:r>
      <w:r w:rsidR="00F75334" w:rsidRPr="00C3694A">
        <w:rPr>
          <w:rFonts w:ascii="Calibri" w:hAnsi="Calibri"/>
          <w:b/>
        </w:rPr>
        <w:fldChar w:fldCharType="end"/>
      </w:r>
      <w:r w:rsidR="00F75334" w:rsidRPr="00C3694A">
        <w:rPr>
          <w:rFonts w:ascii="Calibri" w:hAnsi="Calibri"/>
          <w:b/>
        </w:rPr>
        <w:fldChar w:fldCharType="begin"/>
      </w:r>
      <w:r w:rsidR="00EF6DFC" w:rsidRPr="00C3694A">
        <w:rPr>
          <w:rFonts w:ascii="Calibri" w:hAnsi="Calibri"/>
          <w:b/>
        </w:rPr>
        <w:instrText xml:space="preserve"> SEQ MTChap \r 1 \h \* MERGEFORMAT </w:instrText>
      </w:r>
      <w:r w:rsidR="00F75334" w:rsidRPr="00C3694A">
        <w:rPr>
          <w:rFonts w:ascii="Calibri" w:hAnsi="Calibri"/>
          <w:b/>
        </w:rPr>
        <w:fldChar w:fldCharType="end"/>
      </w:r>
      <w:r w:rsidR="00F75334" w:rsidRPr="00C3694A">
        <w:rPr>
          <w:rFonts w:ascii="Calibri" w:hAnsi="Calibri"/>
          <w:b/>
        </w:rPr>
        <w:fldChar w:fldCharType="end"/>
      </w:r>
      <w:r w:rsidR="00AF1888" w:rsidRPr="00C3694A">
        <w:rPr>
          <w:rFonts w:ascii="Calibri" w:hAnsi="Calibri"/>
          <w:b/>
        </w:rPr>
        <w:t>NAME ……………………………………………………</w:t>
      </w:r>
      <w:r w:rsidR="002F7371" w:rsidRPr="00C3694A">
        <w:rPr>
          <w:rFonts w:ascii="Calibri" w:hAnsi="Calibri"/>
          <w:b/>
        </w:rPr>
        <w:t>…</w:t>
      </w:r>
      <w:r w:rsidR="00F30728" w:rsidRPr="00C3694A">
        <w:rPr>
          <w:rFonts w:ascii="Calibri" w:hAnsi="Calibri"/>
          <w:b/>
        </w:rPr>
        <w:t>…………</w:t>
      </w:r>
      <w:r w:rsidR="002F7371" w:rsidRPr="00C3694A">
        <w:rPr>
          <w:rFonts w:ascii="Calibri" w:hAnsi="Calibri"/>
          <w:b/>
        </w:rPr>
        <w:t>……..</w:t>
      </w:r>
      <w:r w:rsidR="00AF1888" w:rsidRPr="00C3694A">
        <w:rPr>
          <w:rFonts w:ascii="Calibri" w:hAnsi="Calibri"/>
          <w:b/>
        </w:rPr>
        <w:t>………</w:t>
      </w:r>
      <w:r w:rsidR="00AF1888" w:rsidRPr="00C3694A">
        <w:rPr>
          <w:rFonts w:ascii="Calibri" w:hAnsi="Calibri"/>
          <w:b/>
        </w:rPr>
        <w:tab/>
        <w:t xml:space="preserve"> Index No …</w:t>
      </w:r>
      <w:r w:rsidR="00F30728" w:rsidRPr="00C3694A">
        <w:rPr>
          <w:rFonts w:ascii="Calibri" w:hAnsi="Calibri"/>
          <w:b/>
        </w:rPr>
        <w:t>…….</w:t>
      </w:r>
      <w:r w:rsidR="00AF1888" w:rsidRPr="00C3694A">
        <w:rPr>
          <w:rFonts w:ascii="Calibri" w:hAnsi="Calibri"/>
          <w:b/>
        </w:rPr>
        <w:t>………</w:t>
      </w:r>
      <w:r w:rsidR="00C3694A" w:rsidRPr="00C3694A">
        <w:rPr>
          <w:rFonts w:ascii="Calibri" w:hAnsi="Calibri"/>
          <w:b/>
        </w:rPr>
        <w:t>…….</w:t>
      </w:r>
      <w:r w:rsidR="002F7371" w:rsidRPr="00C3694A">
        <w:rPr>
          <w:rFonts w:ascii="Calibri" w:hAnsi="Calibri"/>
          <w:b/>
        </w:rPr>
        <w:t>……</w:t>
      </w:r>
      <w:r w:rsidR="003E56B2" w:rsidRPr="00C3694A">
        <w:rPr>
          <w:rFonts w:ascii="Calibri" w:hAnsi="Calibri"/>
          <w:b/>
        </w:rPr>
        <w:t>…</w:t>
      </w:r>
      <w:r w:rsidR="00FB1584">
        <w:rPr>
          <w:rFonts w:ascii="Calibri" w:hAnsi="Calibri"/>
          <w:b/>
        </w:rPr>
        <w:t>/</w:t>
      </w:r>
      <w:r w:rsidR="003E56B2" w:rsidRPr="00C3694A">
        <w:rPr>
          <w:rFonts w:ascii="Calibri" w:hAnsi="Calibri"/>
          <w:b/>
        </w:rPr>
        <w:t>.</w:t>
      </w:r>
      <w:r w:rsidR="002F7371" w:rsidRPr="00C3694A">
        <w:rPr>
          <w:rFonts w:ascii="Calibri" w:hAnsi="Calibri"/>
          <w:b/>
        </w:rPr>
        <w:t>……</w:t>
      </w:r>
      <w:r w:rsidR="00C3694A" w:rsidRPr="00C3694A">
        <w:rPr>
          <w:rFonts w:ascii="Calibri" w:hAnsi="Calibri"/>
          <w:b/>
        </w:rPr>
        <w:t>…….</w:t>
      </w:r>
    </w:p>
    <w:p w:rsidR="00C3694A" w:rsidRPr="00C3694A" w:rsidRDefault="00C3694A" w:rsidP="00C3694A">
      <w:pPr>
        <w:rPr>
          <w:rFonts w:ascii="Calibri" w:hAnsi="Calibri"/>
          <w:b/>
        </w:rPr>
      </w:pPr>
    </w:p>
    <w:p w:rsidR="00F30728" w:rsidRPr="00C3694A" w:rsidRDefault="00A82F80" w:rsidP="00F30728">
      <w:pPr>
        <w:ind w:left="5760" w:firstLine="720"/>
        <w:rPr>
          <w:rFonts w:ascii="Calibri" w:hAnsi="Calibri"/>
          <w:b/>
        </w:rPr>
      </w:pPr>
      <w:r w:rsidRPr="00C3694A">
        <w:rPr>
          <w:rFonts w:ascii="Calibri" w:hAnsi="Calibri"/>
          <w:b/>
        </w:rPr>
        <w:t>Candidate</w:t>
      </w:r>
      <w:r w:rsidR="00FB1584">
        <w:rPr>
          <w:rFonts w:ascii="Calibri" w:hAnsi="Calibri"/>
          <w:b/>
        </w:rPr>
        <w:t>’</w:t>
      </w:r>
      <w:r w:rsidRPr="00C3694A">
        <w:rPr>
          <w:rFonts w:ascii="Calibri" w:hAnsi="Calibri"/>
          <w:b/>
        </w:rPr>
        <w:t>s Signature……</w:t>
      </w:r>
      <w:r w:rsidR="00C3694A" w:rsidRPr="00C3694A">
        <w:rPr>
          <w:rFonts w:ascii="Calibri" w:hAnsi="Calibri"/>
          <w:b/>
        </w:rPr>
        <w:t>…………….</w:t>
      </w:r>
      <w:r w:rsidRPr="00C3694A">
        <w:rPr>
          <w:rFonts w:ascii="Calibri" w:hAnsi="Calibri"/>
          <w:b/>
        </w:rPr>
        <w:t>…….</w:t>
      </w:r>
    </w:p>
    <w:p w:rsidR="00C3694A" w:rsidRPr="00C3694A" w:rsidRDefault="00C3694A" w:rsidP="00F30728">
      <w:pPr>
        <w:ind w:left="5760" w:firstLine="720"/>
        <w:rPr>
          <w:rFonts w:ascii="Calibri" w:hAnsi="Calibri"/>
          <w:b/>
        </w:rPr>
      </w:pPr>
    </w:p>
    <w:p w:rsidR="00E2377B" w:rsidRPr="00C3694A" w:rsidRDefault="003E56B2" w:rsidP="00F30728">
      <w:pPr>
        <w:ind w:left="5760" w:firstLine="720"/>
        <w:rPr>
          <w:rFonts w:ascii="Calibri" w:hAnsi="Calibri"/>
          <w:b/>
        </w:rPr>
      </w:pPr>
      <w:r w:rsidRPr="00C3694A">
        <w:rPr>
          <w:rFonts w:ascii="Calibri" w:hAnsi="Calibri"/>
          <w:b/>
        </w:rPr>
        <w:t>Date……………………………</w:t>
      </w:r>
      <w:r w:rsidR="00C3694A" w:rsidRPr="00C3694A">
        <w:rPr>
          <w:rFonts w:ascii="Calibri" w:hAnsi="Calibri"/>
          <w:b/>
        </w:rPr>
        <w:t>…………………….</w:t>
      </w:r>
    </w:p>
    <w:p w:rsidR="0022581D" w:rsidRPr="00C3694A" w:rsidRDefault="0022581D" w:rsidP="00A10A26">
      <w:pPr>
        <w:jc w:val="both"/>
        <w:rPr>
          <w:rFonts w:ascii="Calibri" w:hAnsi="Calibri"/>
          <w:b/>
        </w:rPr>
      </w:pPr>
    </w:p>
    <w:p w:rsidR="008B461C" w:rsidRPr="00C3694A" w:rsidRDefault="008D5674" w:rsidP="008B461C">
      <w:pPr>
        <w:rPr>
          <w:rFonts w:ascii="Calibri" w:hAnsi="Calibri"/>
          <w:b/>
          <w:lang w:val="en-GB"/>
        </w:rPr>
      </w:pPr>
      <w:r w:rsidRPr="00C3694A">
        <w:rPr>
          <w:rFonts w:ascii="Calibri" w:hAnsi="Calibri"/>
          <w:b/>
          <w:lang w:val="en-GB"/>
        </w:rPr>
        <w:t>232/3</w:t>
      </w:r>
      <w:r w:rsidR="008B461C" w:rsidRPr="00C3694A">
        <w:rPr>
          <w:rFonts w:ascii="Calibri" w:hAnsi="Calibri"/>
          <w:b/>
          <w:lang w:val="en-GB"/>
        </w:rPr>
        <w:tab/>
      </w:r>
      <w:r w:rsidR="008B461C" w:rsidRPr="00C3694A">
        <w:rPr>
          <w:rFonts w:ascii="Calibri" w:hAnsi="Calibri"/>
          <w:b/>
          <w:lang w:val="en-GB"/>
        </w:rPr>
        <w:tab/>
      </w:r>
      <w:r w:rsidR="008B461C" w:rsidRPr="00C3694A">
        <w:rPr>
          <w:rFonts w:ascii="Calibri" w:hAnsi="Calibri"/>
          <w:b/>
          <w:lang w:val="en-GB"/>
        </w:rPr>
        <w:tab/>
      </w:r>
      <w:r w:rsidR="008B461C" w:rsidRPr="00C3694A">
        <w:rPr>
          <w:rFonts w:ascii="Calibri" w:hAnsi="Calibri"/>
          <w:b/>
          <w:lang w:val="en-GB"/>
        </w:rPr>
        <w:tab/>
      </w:r>
      <w:r w:rsidR="008B461C" w:rsidRPr="00C3694A">
        <w:rPr>
          <w:rFonts w:ascii="Calibri" w:hAnsi="Calibri"/>
          <w:b/>
          <w:lang w:val="en-GB"/>
        </w:rPr>
        <w:tab/>
      </w:r>
    </w:p>
    <w:p w:rsidR="008B461C" w:rsidRPr="00C3694A" w:rsidRDefault="00A66E6B" w:rsidP="008B461C">
      <w:pPr>
        <w:rPr>
          <w:rFonts w:ascii="Calibri" w:hAnsi="Calibri"/>
          <w:b/>
          <w:lang w:val="en-GB"/>
        </w:rPr>
      </w:pPr>
      <w:r w:rsidRPr="00C3694A">
        <w:rPr>
          <w:rFonts w:ascii="Calibri" w:hAnsi="Calibri"/>
          <w:b/>
          <w:lang w:val="en-GB"/>
        </w:rPr>
        <w:t xml:space="preserve">PHYSICS </w:t>
      </w:r>
    </w:p>
    <w:p w:rsidR="00C3694A" w:rsidRPr="00C3694A" w:rsidRDefault="00C3694A" w:rsidP="00F30728">
      <w:pPr>
        <w:rPr>
          <w:rFonts w:ascii="Calibri" w:hAnsi="Calibri"/>
          <w:b/>
          <w:lang w:val="en-GB"/>
        </w:rPr>
      </w:pPr>
      <w:r w:rsidRPr="00C3694A">
        <w:rPr>
          <w:rFonts w:ascii="Calibri" w:hAnsi="Calibri"/>
          <w:b/>
          <w:lang w:val="en-GB"/>
        </w:rPr>
        <w:t>(Practical)</w:t>
      </w:r>
    </w:p>
    <w:p w:rsidR="00F30728" w:rsidRPr="00C3694A" w:rsidRDefault="00F30728" w:rsidP="00F30728">
      <w:pPr>
        <w:rPr>
          <w:rFonts w:ascii="Calibri" w:hAnsi="Calibri"/>
          <w:b/>
          <w:lang w:val="en-GB"/>
        </w:rPr>
      </w:pPr>
      <w:r w:rsidRPr="00C3694A">
        <w:rPr>
          <w:rFonts w:ascii="Calibri" w:hAnsi="Calibri"/>
          <w:b/>
          <w:lang w:val="en-GB"/>
        </w:rPr>
        <w:t>Paper 3</w:t>
      </w:r>
    </w:p>
    <w:p w:rsidR="00A82F80" w:rsidRPr="00C3694A" w:rsidRDefault="00A82F80" w:rsidP="008B461C">
      <w:pPr>
        <w:rPr>
          <w:rFonts w:ascii="Calibri" w:hAnsi="Calibri"/>
          <w:b/>
          <w:lang w:val="en-GB"/>
        </w:rPr>
      </w:pPr>
    </w:p>
    <w:p w:rsidR="008B461C" w:rsidRPr="00C3694A" w:rsidRDefault="008B461C" w:rsidP="008B461C">
      <w:pPr>
        <w:rPr>
          <w:rFonts w:ascii="Calibri" w:hAnsi="Calibri"/>
          <w:b/>
          <w:lang w:val="en-GB"/>
        </w:rPr>
      </w:pPr>
      <w:r w:rsidRPr="00C3694A">
        <w:rPr>
          <w:rFonts w:ascii="Calibri" w:hAnsi="Calibri"/>
          <w:b/>
          <w:lang w:val="en-GB"/>
        </w:rPr>
        <w:t>July/August 20</w:t>
      </w:r>
      <w:r w:rsidR="00EC691F">
        <w:rPr>
          <w:rFonts w:ascii="Calibri" w:hAnsi="Calibri"/>
          <w:b/>
          <w:lang w:val="en-GB"/>
        </w:rPr>
        <w:t>1</w:t>
      </w:r>
      <w:r w:rsidR="00F65AA8">
        <w:rPr>
          <w:rFonts w:ascii="Calibri" w:hAnsi="Calibri"/>
          <w:b/>
          <w:lang w:val="en-GB"/>
        </w:rPr>
        <w:t>6</w:t>
      </w:r>
    </w:p>
    <w:p w:rsidR="00A82F80" w:rsidRPr="00C3694A" w:rsidRDefault="00A82F80" w:rsidP="008B461C">
      <w:pPr>
        <w:rPr>
          <w:rFonts w:ascii="Calibri" w:hAnsi="Calibri"/>
          <w:b/>
          <w:lang w:val="en-GB"/>
        </w:rPr>
      </w:pPr>
    </w:p>
    <w:p w:rsidR="008B461C" w:rsidRPr="00C3694A" w:rsidRDefault="008B461C" w:rsidP="008B461C">
      <w:pPr>
        <w:rPr>
          <w:rFonts w:ascii="Calibri" w:hAnsi="Calibri"/>
          <w:b/>
          <w:lang w:val="en-GB"/>
        </w:rPr>
      </w:pPr>
      <w:r w:rsidRPr="00C3694A">
        <w:rPr>
          <w:rFonts w:ascii="Calibri" w:hAnsi="Calibri"/>
          <w:b/>
          <w:lang w:val="en-GB"/>
        </w:rPr>
        <w:t xml:space="preserve">2 </w:t>
      </w:r>
      <w:r w:rsidR="003F70D0">
        <w:rPr>
          <w:rFonts w:ascii="Calibri" w:hAnsi="Calibri"/>
          <w:b/>
          <w:lang w:val="en-GB"/>
        </w:rPr>
        <w:t xml:space="preserve">½ </w:t>
      </w:r>
      <w:r w:rsidRPr="00C3694A">
        <w:rPr>
          <w:rFonts w:ascii="Calibri" w:hAnsi="Calibri"/>
          <w:b/>
          <w:lang w:val="en-GB"/>
        </w:rPr>
        <w:t xml:space="preserve">Hours </w:t>
      </w:r>
    </w:p>
    <w:p w:rsidR="008B461C" w:rsidRPr="00C3694A" w:rsidRDefault="008B461C" w:rsidP="008B461C">
      <w:pPr>
        <w:rPr>
          <w:rFonts w:ascii="Calibri" w:hAnsi="Calibri"/>
          <w:b/>
          <w:lang w:val="en-GB"/>
        </w:rPr>
      </w:pPr>
    </w:p>
    <w:p w:rsidR="008B461C" w:rsidRPr="00C3694A" w:rsidRDefault="008B461C" w:rsidP="008119FB">
      <w:pPr>
        <w:pBdr>
          <w:bottom w:val="single" w:sz="4" w:space="1" w:color="auto"/>
        </w:pBdr>
        <w:jc w:val="center"/>
        <w:rPr>
          <w:rFonts w:ascii="Calibri" w:hAnsi="Calibri"/>
          <w:b/>
        </w:rPr>
      </w:pPr>
      <w:r w:rsidRPr="00C3694A">
        <w:rPr>
          <w:rFonts w:ascii="Calibri" w:hAnsi="Calibri"/>
          <w:b/>
        </w:rPr>
        <w:t>NAKURU NORTH J</w:t>
      </w:r>
      <w:r w:rsidR="00A82F80" w:rsidRPr="00C3694A">
        <w:rPr>
          <w:rFonts w:ascii="Calibri" w:hAnsi="Calibri"/>
          <w:b/>
        </w:rPr>
        <w:t xml:space="preserve">OINT </w:t>
      </w:r>
      <w:r w:rsidRPr="00C3694A">
        <w:rPr>
          <w:rFonts w:ascii="Calibri" w:hAnsi="Calibri"/>
          <w:b/>
        </w:rPr>
        <w:t>EVALUATION</w:t>
      </w:r>
    </w:p>
    <w:p w:rsidR="008B461C" w:rsidRPr="00C3694A" w:rsidRDefault="008B461C" w:rsidP="008B461C">
      <w:pPr>
        <w:rPr>
          <w:rFonts w:ascii="Calibri" w:hAnsi="Calibri"/>
          <w:b/>
          <w:lang w:val="en-GB"/>
        </w:rPr>
      </w:pPr>
    </w:p>
    <w:p w:rsidR="008B461C" w:rsidRPr="00C3694A" w:rsidRDefault="008B461C" w:rsidP="008B461C">
      <w:pPr>
        <w:rPr>
          <w:rFonts w:ascii="Calibri" w:hAnsi="Calibri"/>
          <w:lang w:val="en-GB"/>
        </w:rPr>
      </w:pPr>
    </w:p>
    <w:p w:rsidR="008B461C" w:rsidRPr="00C3694A" w:rsidRDefault="008B461C" w:rsidP="008B461C">
      <w:pPr>
        <w:rPr>
          <w:rFonts w:ascii="Calibri" w:hAnsi="Calibri"/>
          <w:b/>
          <w:u w:val="single"/>
          <w:lang w:val="en-GB"/>
        </w:rPr>
      </w:pPr>
      <w:r w:rsidRPr="00C3694A">
        <w:rPr>
          <w:rFonts w:ascii="Calibri" w:hAnsi="Calibri"/>
          <w:b/>
          <w:u w:val="single"/>
          <w:lang w:val="en-GB"/>
        </w:rPr>
        <w:t xml:space="preserve">Instructions to Candidates </w:t>
      </w:r>
    </w:p>
    <w:p w:rsidR="008B461C" w:rsidRPr="00C3694A" w:rsidRDefault="008B461C" w:rsidP="008B461C">
      <w:pPr>
        <w:rPr>
          <w:rFonts w:ascii="Calibri" w:hAnsi="Calibri"/>
          <w:b/>
          <w:u w:val="single"/>
          <w:lang w:val="en-GB"/>
        </w:rPr>
      </w:pPr>
    </w:p>
    <w:p w:rsidR="008B461C" w:rsidRDefault="008B461C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 w:rsidRPr="00C3694A">
        <w:rPr>
          <w:rFonts w:ascii="Calibri" w:hAnsi="Calibri"/>
          <w:lang w:val="en-GB"/>
        </w:rPr>
        <w:t>Write your name and index number in the spaces provided above</w:t>
      </w:r>
      <w:r w:rsidR="00A82F80" w:rsidRPr="00C3694A">
        <w:rPr>
          <w:rFonts w:ascii="Calibri" w:hAnsi="Calibri"/>
          <w:lang w:val="en-GB"/>
        </w:rPr>
        <w:t>.</w:t>
      </w:r>
    </w:p>
    <w:p w:rsidR="00784FE2" w:rsidRPr="00C3694A" w:rsidRDefault="00784FE2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>
        <w:rPr>
          <w:rFonts w:ascii="Calibri" w:hAnsi="Calibri"/>
          <w:lang w:val="en-GB"/>
        </w:rPr>
        <w:t>Sign and write the date of examination in the spaces provided above.</w:t>
      </w:r>
    </w:p>
    <w:p w:rsidR="008B461C" w:rsidRPr="00C3694A" w:rsidRDefault="008B461C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 w:rsidRPr="00C3694A">
        <w:rPr>
          <w:rFonts w:ascii="Calibri" w:hAnsi="Calibri"/>
          <w:lang w:val="en-GB"/>
        </w:rPr>
        <w:t xml:space="preserve">Answer </w:t>
      </w:r>
      <w:r w:rsidRPr="00C3694A">
        <w:rPr>
          <w:rFonts w:ascii="Calibri" w:hAnsi="Calibri"/>
          <w:b/>
          <w:u w:val="single"/>
          <w:lang w:val="en-GB"/>
        </w:rPr>
        <w:t>ALL QUESTIONS</w:t>
      </w:r>
      <w:r w:rsidR="00F25301" w:rsidRPr="00C3694A">
        <w:rPr>
          <w:rFonts w:ascii="Calibri" w:hAnsi="Calibri"/>
          <w:lang w:val="en-GB"/>
        </w:rPr>
        <w:t xml:space="preserve"> in the space</w:t>
      </w:r>
      <w:r w:rsidR="003F70D0">
        <w:rPr>
          <w:rFonts w:ascii="Calibri" w:hAnsi="Calibri"/>
          <w:lang w:val="en-GB"/>
        </w:rPr>
        <w:t>s</w:t>
      </w:r>
      <w:r w:rsidR="00F25301" w:rsidRPr="00C3694A">
        <w:rPr>
          <w:rFonts w:ascii="Calibri" w:hAnsi="Calibri"/>
          <w:lang w:val="en-GB"/>
        </w:rPr>
        <w:t xml:space="preserve"> provided</w:t>
      </w:r>
      <w:r w:rsidR="00EB7FF4">
        <w:rPr>
          <w:rFonts w:ascii="Calibri" w:hAnsi="Calibri"/>
          <w:lang w:val="en-GB"/>
        </w:rPr>
        <w:t xml:space="preserve"> in the question paper.</w:t>
      </w:r>
    </w:p>
    <w:p w:rsidR="00B077D1" w:rsidRPr="00C3694A" w:rsidRDefault="00B077D1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 w:rsidRPr="00C3694A">
        <w:rPr>
          <w:rFonts w:ascii="Calibri" w:hAnsi="Calibri"/>
          <w:lang w:val="en-GB"/>
        </w:rPr>
        <w:t xml:space="preserve">You are supposed to spend the first </w:t>
      </w:r>
      <w:r w:rsidRPr="00C3694A">
        <w:rPr>
          <w:rFonts w:ascii="Calibri" w:hAnsi="Calibri"/>
          <w:b/>
          <w:u w:val="single"/>
          <w:lang w:val="en-GB"/>
        </w:rPr>
        <w:t>15 minutes</w:t>
      </w:r>
      <w:r w:rsidR="003F70D0">
        <w:rPr>
          <w:rFonts w:ascii="Calibri" w:hAnsi="Calibri"/>
          <w:lang w:val="en-GB"/>
        </w:rPr>
        <w:t xml:space="preserve"> of the 2 ½ </w:t>
      </w:r>
      <w:r w:rsidRPr="00C3694A">
        <w:rPr>
          <w:rFonts w:ascii="Calibri" w:hAnsi="Calibri"/>
          <w:lang w:val="en-GB"/>
        </w:rPr>
        <w:t>hours allowed for this paper reading the whole paper carefully before co</w:t>
      </w:r>
      <w:r w:rsidR="00192377" w:rsidRPr="00C3694A">
        <w:rPr>
          <w:rFonts w:ascii="Calibri" w:hAnsi="Calibri"/>
          <w:lang w:val="en-GB"/>
        </w:rPr>
        <w:t>m</w:t>
      </w:r>
      <w:r w:rsidRPr="00C3694A">
        <w:rPr>
          <w:rFonts w:ascii="Calibri" w:hAnsi="Calibri"/>
          <w:lang w:val="en-GB"/>
        </w:rPr>
        <w:t>men</w:t>
      </w:r>
      <w:r w:rsidR="00192377" w:rsidRPr="00C3694A">
        <w:rPr>
          <w:rFonts w:ascii="Calibri" w:hAnsi="Calibri"/>
          <w:lang w:val="en-GB"/>
        </w:rPr>
        <w:t>c</w:t>
      </w:r>
      <w:r w:rsidRPr="00C3694A">
        <w:rPr>
          <w:rFonts w:ascii="Calibri" w:hAnsi="Calibri"/>
          <w:lang w:val="en-GB"/>
        </w:rPr>
        <w:t>ing your work</w:t>
      </w:r>
      <w:r w:rsidR="00A82F80" w:rsidRPr="00C3694A">
        <w:rPr>
          <w:rFonts w:ascii="Calibri" w:hAnsi="Calibri"/>
          <w:lang w:val="en-GB"/>
        </w:rPr>
        <w:t>.</w:t>
      </w:r>
    </w:p>
    <w:p w:rsidR="00192377" w:rsidRPr="00C3694A" w:rsidRDefault="00A82F80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 w:rsidRPr="00C3694A">
        <w:rPr>
          <w:rFonts w:ascii="Calibri" w:hAnsi="Calibri"/>
          <w:lang w:val="en-GB"/>
        </w:rPr>
        <w:t>Ma</w:t>
      </w:r>
      <w:r w:rsidR="00192377" w:rsidRPr="00C3694A">
        <w:rPr>
          <w:rFonts w:ascii="Calibri" w:hAnsi="Calibri"/>
          <w:lang w:val="en-GB"/>
        </w:rPr>
        <w:t xml:space="preserve">rks are </w:t>
      </w:r>
      <w:r w:rsidR="00040BAE">
        <w:rPr>
          <w:rFonts w:ascii="Calibri" w:hAnsi="Calibri"/>
          <w:lang w:val="en-GB"/>
        </w:rPr>
        <w:t xml:space="preserve">awarded </w:t>
      </w:r>
      <w:r w:rsidR="00192377" w:rsidRPr="00C3694A">
        <w:rPr>
          <w:rFonts w:ascii="Calibri" w:hAnsi="Calibri"/>
          <w:lang w:val="en-GB"/>
        </w:rPr>
        <w:t>for clear record of the observations actually made, their suitability, accuracy and the use made of the</w:t>
      </w:r>
      <w:r w:rsidRPr="00C3694A">
        <w:rPr>
          <w:rFonts w:ascii="Calibri" w:hAnsi="Calibri"/>
          <w:lang w:val="en-GB"/>
        </w:rPr>
        <w:t>m.</w:t>
      </w:r>
    </w:p>
    <w:p w:rsidR="00192377" w:rsidRPr="00C3694A" w:rsidRDefault="00192377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 w:rsidRPr="00C3694A">
        <w:rPr>
          <w:rFonts w:ascii="Calibri" w:hAnsi="Calibri"/>
          <w:lang w:val="en-GB"/>
        </w:rPr>
        <w:t>Candidates are advised to record their observation</w:t>
      </w:r>
      <w:r w:rsidR="00A82F80" w:rsidRPr="00C3694A">
        <w:rPr>
          <w:rFonts w:ascii="Calibri" w:hAnsi="Calibri"/>
          <w:lang w:val="en-GB"/>
        </w:rPr>
        <w:t>s</w:t>
      </w:r>
      <w:r w:rsidRPr="00C3694A">
        <w:rPr>
          <w:rFonts w:ascii="Calibri" w:hAnsi="Calibri"/>
          <w:lang w:val="en-GB"/>
        </w:rPr>
        <w:t xml:space="preserve"> as soon as they are </w:t>
      </w:r>
      <w:r w:rsidR="009A7304" w:rsidRPr="00C3694A">
        <w:rPr>
          <w:rFonts w:ascii="Calibri" w:hAnsi="Calibri"/>
          <w:lang w:val="en-GB"/>
        </w:rPr>
        <w:t>m</w:t>
      </w:r>
      <w:r w:rsidRPr="00C3694A">
        <w:rPr>
          <w:rFonts w:ascii="Calibri" w:hAnsi="Calibri"/>
          <w:lang w:val="en-GB"/>
        </w:rPr>
        <w:t>ade</w:t>
      </w:r>
      <w:r w:rsidR="00A82F80" w:rsidRPr="00C3694A">
        <w:rPr>
          <w:rFonts w:ascii="Calibri" w:hAnsi="Calibri"/>
          <w:lang w:val="en-GB"/>
        </w:rPr>
        <w:t>.</w:t>
      </w:r>
    </w:p>
    <w:p w:rsidR="008B461C" w:rsidRDefault="00EB7FF4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>
        <w:rPr>
          <w:rFonts w:ascii="Calibri" w:hAnsi="Calibri"/>
          <w:lang w:val="en-GB"/>
        </w:rPr>
        <w:t xml:space="preserve">Non-programmable silent </w:t>
      </w:r>
      <w:r w:rsidRPr="00C3694A">
        <w:rPr>
          <w:rFonts w:ascii="Calibri" w:hAnsi="Calibri"/>
          <w:lang w:val="en-GB"/>
        </w:rPr>
        <w:t xml:space="preserve">electronic calculators </w:t>
      </w:r>
      <w:r>
        <w:rPr>
          <w:rFonts w:ascii="Calibri" w:hAnsi="Calibri"/>
          <w:lang w:val="en-GB"/>
        </w:rPr>
        <w:t xml:space="preserve">and KNEC </w:t>
      </w:r>
      <w:r w:rsidR="008B461C" w:rsidRPr="00C3694A">
        <w:rPr>
          <w:rFonts w:ascii="Calibri" w:hAnsi="Calibri"/>
          <w:lang w:val="en-GB"/>
        </w:rPr>
        <w:t xml:space="preserve">Mathematical tables may be used. </w:t>
      </w:r>
    </w:p>
    <w:p w:rsidR="00AF10E8" w:rsidRPr="00C3694A" w:rsidRDefault="00AF10E8" w:rsidP="00A56980">
      <w:pPr>
        <w:numPr>
          <w:ilvl w:val="0"/>
          <w:numId w:val="3"/>
        </w:numPr>
        <w:rPr>
          <w:rFonts w:ascii="Calibri" w:hAnsi="Calibri"/>
          <w:lang w:val="en-GB"/>
        </w:rPr>
      </w:pPr>
      <w:r>
        <w:rPr>
          <w:rFonts w:ascii="Calibri" w:hAnsi="Calibri"/>
          <w:lang w:val="en-GB"/>
        </w:rPr>
        <w:t>Candidates should check the question paper to ascertain that all pages are printed as indicated and that no questions are missing</w:t>
      </w:r>
    </w:p>
    <w:p w:rsidR="00A10A26" w:rsidRPr="00C3694A" w:rsidRDefault="00A10A26" w:rsidP="00A10A26">
      <w:pPr>
        <w:jc w:val="both"/>
        <w:rPr>
          <w:rFonts w:ascii="Calibri" w:hAnsi="Calibri"/>
          <w:b/>
        </w:rPr>
      </w:pPr>
    </w:p>
    <w:p w:rsidR="008B461C" w:rsidRPr="00C3694A" w:rsidRDefault="008B461C" w:rsidP="008B461C">
      <w:pPr>
        <w:ind w:left="1416" w:firstLine="708"/>
        <w:rPr>
          <w:rFonts w:ascii="Calibri" w:hAnsi="Calibri"/>
          <w:b/>
          <w:lang w:val="en-GB"/>
        </w:rPr>
      </w:pPr>
      <w:r w:rsidRPr="00C3694A">
        <w:rPr>
          <w:rFonts w:ascii="Calibri" w:hAnsi="Calibri"/>
          <w:b/>
          <w:lang w:val="en-GB"/>
        </w:rPr>
        <w:t>For Examiner’s Use Only</w:t>
      </w:r>
    </w:p>
    <w:p w:rsidR="008B461C" w:rsidRPr="00C3694A" w:rsidRDefault="008B461C" w:rsidP="008B461C">
      <w:pPr>
        <w:jc w:val="center"/>
        <w:rPr>
          <w:rFonts w:ascii="Calibri" w:hAnsi="Calibri"/>
          <w:b/>
          <w:lang w:val="en-GB"/>
        </w:rPr>
      </w:pPr>
    </w:p>
    <w:tbl>
      <w:tblPr>
        <w:tblW w:w="0" w:type="auto"/>
        <w:tblInd w:w="13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426"/>
        <w:gridCol w:w="694"/>
        <w:gridCol w:w="570"/>
        <w:gridCol w:w="90"/>
        <w:gridCol w:w="556"/>
        <w:gridCol w:w="164"/>
        <w:gridCol w:w="450"/>
        <w:gridCol w:w="180"/>
        <w:gridCol w:w="270"/>
        <w:gridCol w:w="270"/>
        <w:gridCol w:w="540"/>
        <w:gridCol w:w="90"/>
        <w:gridCol w:w="701"/>
        <w:gridCol w:w="850"/>
        <w:gridCol w:w="810"/>
      </w:tblGrid>
      <w:tr w:rsidR="00AD0B1C" w:rsidRPr="00A8030C" w:rsidTr="000E2D9E">
        <w:trPr>
          <w:trHeight w:val="326"/>
        </w:trPr>
        <w:tc>
          <w:tcPr>
            <w:tcW w:w="2426" w:type="dxa"/>
            <w:tcBorders>
              <w:top w:val="nil"/>
              <w:left w:val="nil"/>
            </w:tcBorders>
          </w:tcPr>
          <w:p w:rsidR="009D3476" w:rsidRPr="00A8030C" w:rsidRDefault="009D3476" w:rsidP="00E27BFF">
            <w:pPr>
              <w:rPr>
                <w:rFonts w:ascii="Calibri" w:hAnsi="Calibri"/>
                <w:b/>
                <w:lang w:val="en-GB"/>
              </w:rPr>
            </w:pPr>
            <w:r w:rsidRPr="00A8030C">
              <w:rPr>
                <w:rFonts w:ascii="Calibri" w:hAnsi="Calibri"/>
                <w:b/>
                <w:lang w:val="en-GB"/>
              </w:rPr>
              <w:t>Question 1</w:t>
            </w:r>
          </w:p>
        </w:tc>
        <w:tc>
          <w:tcPr>
            <w:tcW w:w="694" w:type="dxa"/>
          </w:tcPr>
          <w:p w:rsidR="009D3476" w:rsidRDefault="000B4DBE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a</w:t>
            </w:r>
          </w:p>
        </w:tc>
        <w:tc>
          <w:tcPr>
            <w:tcW w:w="570" w:type="dxa"/>
          </w:tcPr>
          <w:p w:rsidR="009D3476" w:rsidRDefault="000B4DBE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c</w:t>
            </w:r>
          </w:p>
        </w:tc>
        <w:tc>
          <w:tcPr>
            <w:tcW w:w="646" w:type="dxa"/>
            <w:gridSpan w:val="2"/>
          </w:tcPr>
          <w:p w:rsidR="009D3476" w:rsidRDefault="000B4DB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f</w:t>
            </w:r>
          </w:p>
        </w:tc>
        <w:tc>
          <w:tcPr>
            <w:tcW w:w="614" w:type="dxa"/>
            <w:gridSpan w:val="2"/>
          </w:tcPr>
          <w:p w:rsidR="009D3476" w:rsidRDefault="000B4DB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g</w:t>
            </w:r>
          </w:p>
        </w:tc>
        <w:tc>
          <w:tcPr>
            <w:tcW w:w="450" w:type="dxa"/>
            <w:gridSpan w:val="2"/>
          </w:tcPr>
          <w:p w:rsidR="009D3476" w:rsidRDefault="000B4DB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h</w:t>
            </w:r>
          </w:p>
        </w:tc>
        <w:tc>
          <w:tcPr>
            <w:tcW w:w="810" w:type="dxa"/>
            <w:gridSpan w:val="2"/>
          </w:tcPr>
          <w:p w:rsidR="009D3476" w:rsidRPr="00A8030C" w:rsidRDefault="000B4DBE" w:rsidP="009D3476">
            <w:pPr>
              <w:jc w:val="center"/>
              <w:rPr>
                <w:rFonts w:ascii="Calibri" w:hAnsi="Calibri"/>
                <w:b/>
                <w:lang w:val="en-GB"/>
              </w:rPr>
            </w:pPr>
            <w:r w:rsidRPr="003236E3">
              <w:rPr>
                <w:rFonts w:ascii="Arial Unicode MS" w:eastAsia="Arial Unicode MS" w:hAnsi="Arial Unicode MS" w:cs="Arial Unicode MS"/>
                <w:b/>
                <w:lang w:val="en-GB"/>
              </w:rPr>
              <w:t>g</w:t>
            </w:r>
            <w:r>
              <w:rPr>
                <w:rFonts w:ascii="Arial Unicode MS" w:eastAsia="Arial Unicode MS" w:hAnsi="Arial Unicode MS" w:cs="Arial Unicode MS"/>
                <w:b/>
                <w:lang w:val="en-GB"/>
              </w:rPr>
              <w:t>(i)</w:t>
            </w:r>
          </w:p>
        </w:tc>
        <w:tc>
          <w:tcPr>
            <w:tcW w:w="791" w:type="dxa"/>
            <w:gridSpan w:val="2"/>
          </w:tcPr>
          <w:p w:rsidR="009D3476" w:rsidRPr="00A8030C" w:rsidRDefault="000B4DBE" w:rsidP="00E27BFF">
            <w:pPr>
              <w:jc w:val="center"/>
              <w:rPr>
                <w:rFonts w:ascii="Calibri" w:hAnsi="Calibri"/>
                <w:b/>
                <w:lang w:val="en-GB"/>
              </w:rPr>
            </w:pPr>
            <w:r w:rsidRPr="003236E3">
              <w:rPr>
                <w:rFonts w:ascii="Arial Unicode MS" w:eastAsia="Arial Unicode MS" w:hAnsi="Arial Unicode MS" w:cs="Arial Unicode MS"/>
                <w:b/>
                <w:lang w:val="en-GB"/>
              </w:rPr>
              <w:t>g</w:t>
            </w:r>
            <w:r>
              <w:rPr>
                <w:rFonts w:ascii="Calibri" w:hAnsi="Calibri"/>
                <w:b/>
                <w:lang w:val="en-GB"/>
              </w:rPr>
              <w:t xml:space="preserve"> (i</w:t>
            </w:r>
            <w:r w:rsidR="000E2D9E">
              <w:rPr>
                <w:rFonts w:ascii="Calibri" w:hAnsi="Calibri"/>
                <w:b/>
                <w:lang w:val="en-GB"/>
              </w:rPr>
              <w:t>i</w:t>
            </w:r>
            <w:r>
              <w:rPr>
                <w:rFonts w:ascii="Calibri" w:hAnsi="Calibri"/>
                <w:b/>
                <w:lang w:val="en-GB"/>
              </w:rPr>
              <w:t>)</w:t>
            </w:r>
          </w:p>
        </w:tc>
        <w:tc>
          <w:tcPr>
            <w:tcW w:w="850" w:type="dxa"/>
          </w:tcPr>
          <w:p w:rsidR="009D3476" w:rsidRPr="00A8030C" w:rsidRDefault="000B4DBE" w:rsidP="00E27BFF">
            <w:pPr>
              <w:jc w:val="center"/>
              <w:rPr>
                <w:rFonts w:ascii="Calibri" w:hAnsi="Calibri"/>
                <w:b/>
                <w:lang w:val="en-GB"/>
              </w:rPr>
            </w:pPr>
            <w:r w:rsidRPr="003236E3">
              <w:rPr>
                <w:rFonts w:ascii="Arial Unicode MS" w:eastAsia="Arial Unicode MS" w:hAnsi="Arial Unicode MS" w:cs="Arial Unicode MS"/>
                <w:b/>
                <w:lang w:val="en-GB"/>
              </w:rPr>
              <w:t>g</w:t>
            </w:r>
            <w:r>
              <w:rPr>
                <w:rFonts w:ascii="Calibri" w:hAnsi="Calibri"/>
                <w:b/>
                <w:lang w:val="en-GB"/>
              </w:rPr>
              <w:t xml:space="preserve"> (ii</w:t>
            </w:r>
            <w:r w:rsidR="000E2D9E">
              <w:rPr>
                <w:rFonts w:ascii="Calibri" w:hAnsi="Calibri"/>
                <w:b/>
                <w:lang w:val="en-GB"/>
              </w:rPr>
              <w:t>i</w:t>
            </w:r>
            <w:r>
              <w:rPr>
                <w:rFonts w:ascii="Calibri" w:hAnsi="Calibri"/>
                <w:b/>
                <w:lang w:val="en-GB"/>
              </w:rPr>
              <w:t>)</w:t>
            </w:r>
          </w:p>
        </w:tc>
        <w:tc>
          <w:tcPr>
            <w:tcW w:w="810" w:type="dxa"/>
          </w:tcPr>
          <w:p w:rsidR="009D3476" w:rsidRDefault="009D3476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 xml:space="preserve">Total </w:t>
            </w:r>
          </w:p>
        </w:tc>
      </w:tr>
      <w:tr w:rsidR="00AD0B1C" w:rsidRPr="00A8030C" w:rsidTr="000E2D9E">
        <w:trPr>
          <w:trHeight w:val="326"/>
        </w:trPr>
        <w:tc>
          <w:tcPr>
            <w:tcW w:w="2426" w:type="dxa"/>
          </w:tcPr>
          <w:p w:rsidR="009D3476" w:rsidRPr="00A8030C" w:rsidRDefault="009D3476" w:rsidP="00E27BFF">
            <w:pPr>
              <w:rPr>
                <w:rFonts w:ascii="Calibri" w:hAnsi="Calibri"/>
                <w:b/>
                <w:lang w:val="en-GB"/>
              </w:rPr>
            </w:pPr>
            <w:r w:rsidRPr="00A8030C">
              <w:rPr>
                <w:rFonts w:ascii="Calibri" w:hAnsi="Calibri"/>
                <w:b/>
                <w:lang w:val="en-GB"/>
              </w:rPr>
              <w:t>Maximum Score</w:t>
            </w:r>
          </w:p>
        </w:tc>
        <w:tc>
          <w:tcPr>
            <w:tcW w:w="694" w:type="dxa"/>
          </w:tcPr>
          <w:p w:rsidR="009D3476" w:rsidRPr="00A8030C" w:rsidRDefault="001A4E6E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1</w:t>
            </w:r>
          </w:p>
        </w:tc>
        <w:tc>
          <w:tcPr>
            <w:tcW w:w="570" w:type="dxa"/>
          </w:tcPr>
          <w:p w:rsidR="009D3476" w:rsidRPr="00A8030C" w:rsidRDefault="001A4E6E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1</w:t>
            </w:r>
          </w:p>
        </w:tc>
        <w:tc>
          <w:tcPr>
            <w:tcW w:w="646" w:type="dxa"/>
            <w:gridSpan w:val="2"/>
          </w:tcPr>
          <w:p w:rsidR="009D3476" w:rsidRPr="00A8030C" w:rsidRDefault="001A4E6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5</w:t>
            </w:r>
          </w:p>
        </w:tc>
        <w:tc>
          <w:tcPr>
            <w:tcW w:w="614" w:type="dxa"/>
            <w:gridSpan w:val="2"/>
          </w:tcPr>
          <w:p w:rsidR="009D3476" w:rsidRPr="00A8030C" w:rsidRDefault="001A4E6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5</w:t>
            </w:r>
          </w:p>
        </w:tc>
        <w:tc>
          <w:tcPr>
            <w:tcW w:w="450" w:type="dxa"/>
            <w:gridSpan w:val="2"/>
          </w:tcPr>
          <w:p w:rsidR="009D3476" w:rsidRPr="00A8030C" w:rsidRDefault="001A4E6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3</w:t>
            </w:r>
          </w:p>
        </w:tc>
        <w:tc>
          <w:tcPr>
            <w:tcW w:w="810" w:type="dxa"/>
            <w:gridSpan w:val="2"/>
          </w:tcPr>
          <w:p w:rsidR="009D3476" w:rsidRPr="00A8030C" w:rsidRDefault="001A4E6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1</w:t>
            </w:r>
          </w:p>
        </w:tc>
        <w:tc>
          <w:tcPr>
            <w:tcW w:w="791" w:type="dxa"/>
            <w:gridSpan w:val="2"/>
          </w:tcPr>
          <w:p w:rsidR="009D3476" w:rsidRPr="00A8030C" w:rsidRDefault="001A4E6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2</w:t>
            </w:r>
          </w:p>
        </w:tc>
        <w:tc>
          <w:tcPr>
            <w:tcW w:w="850" w:type="dxa"/>
          </w:tcPr>
          <w:p w:rsidR="009D3476" w:rsidRPr="00A8030C" w:rsidRDefault="001A4E6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2</w:t>
            </w:r>
          </w:p>
        </w:tc>
        <w:tc>
          <w:tcPr>
            <w:tcW w:w="810" w:type="dxa"/>
          </w:tcPr>
          <w:p w:rsidR="009D3476" w:rsidRDefault="001A4E6E" w:rsidP="004134A9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20</w:t>
            </w:r>
          </w:p>
        </w:tc>
      </w:tr>
      <w:tr w:rsidR="00AD0B1C" w:rsidRPr="00A8030C" w:rsidTr="000E2D9E">
        <w:trPr>
          <w:trHeight w:val="339"/>
        </w:trPr>
        <w:tc>
          <w:tcPr>
            <w:tcW w:w="2426" w:type="dxa"/>
          </w:tcPr>
          <w:p w:rsidR="009D3476" w:rsidRPr="00A8030C" w:rsidRDefault="009D3476" w:rsidP="00E27BFF">
            <w:pPr>
              <w:rPr>
                <w:rFonts w:ascii="Calibri" w:hAnsi="Calibri"/>
                <w:b/>
                <w:lang w:val="en-GB"/>
              </w:rPr>
            </w:pPr>
            <w:r w:rsidRPr="00A8030C">
              <w:rPr>
                <w:rFonts w:ascii="Calibri" w:hAnsi="Calibri"/>
                <w:b/>
                <w:lang w:val="en-GB"/>
              </w:rPr>
              <w:t>Candidate’s Score</w:t>
            </w:r>
          </w:p>
        </w:tc>
        <w:tc>
          <w:tcPr>
            <w:tcW w:w="694" w:type="dxa"/>
          </w:tcPr>
          <w:p w:rsidR="009D3476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  <w:p w:rsidR="00AD0B1C" w:rsidRPr="00A8030C" w:rsidRDefault="00AD0B1C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570" w:type="dxa"/>
          </w:tcPr>
          <w:p w:rsidR="009D3476" w:rsidRPr="00A8030C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646" w:type="dxa"/>
            <w:gridSpan w:val="2"/>
          </w:tcPr>
          <w:p w:rsidR="009D3476" w:rsidRPr="00A8030C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614" w:type="dxa"/>
            <w:gridSpan w:val="2"/>
          </w:tcPr>
          <w:p w:rsidR="009D3476" w:rsidRPr="00A8030C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450" w:type="dxa"/>
            <w:gridSpan w:val="2"/>
          </w:tcPr>
          <w:p w:rsidR="009D3476" w:rsidRPr="00A8030C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10" w:type="dxa"/>
            <w:gridSpan w:val="2"/>
          </w:tcPr>
          <w:p w:rsidR="009D3476" w:rsidRPr="00A8030C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791" w:type="dxa"/>
            <w:gridSpan w:val="2"/>
          </w:tcPr>
          <w:p w:rsidR="009D3476" w:rsidRPr="00A8030C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50" w:type="dxa"/>
          </w:tcPr>
          <w:p w:rsidR="009D3476" w:rsidRPr="00A8030C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10" w:type="dxa"/>
          </w:tcPr>
          <w:p w:rsidR="009D3476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</w:tr>
      <w:tr w:rsidR="009D3476" w:rsidRPr="00A8030C" w:rsidTr="000E2D9E">
        <w:trPr>
          <w:trHeight w:val="390"/>
        </w:trPr>
        <w:tc>
          <w:tcPr>
            <w:tcW w:w="7851" w:type="dxa"/>
            <w:gridSpan w:val="14"/>
            <w:tcBorders>
              <w:left w:val="nil"/>
              <w:bottom w:val="nil"/>
              <w:right w:val="nil"/>
            </w:tcBorders>
          </w:tcPr>
          <w:p w:rsidR="009D3476" w:rsidRDefault="009D3476" w:rsidP="00FF5A35">
            <w:pPr>
              <w:rPr>
                <w:rFonts w:ascii="Calibri" w:hAnsi="Calibri"/>
                <w:b/>
                <w:lang w:val="en-GB"/>
              </w:rPr>
            </w:pPr>
          </w:p>
          <w:p w:rsidR="009D3476" w:rsidRPr="00A8030C" w:rsidRDefault="009D3476" w:rsidP="00FF5A35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:rsidR="009D3476" w:rsidRDefault="009D3476" w:rsidP="00FF5A35">
            <w:pPr>
              <w:rPr>
                <w:rFonts w:ascii="Calibri" w:hAnsi="Calibri"/>
                <w:b/>
                <w:lang w:val="en-GB"/>
              </w:rPr>
            </w:pPr>
          </w:p>
        </w:tc>
      </w:tr>
      <w:tr w:rsidR="00AD0B1C" w:rsidRPr="00A8030C" w:rsidTr="000E2D9E">
        <w:trPr>
          <w:trHeight w:val="390"/>
        </w:trPr>
        <w:tc>
          <w:tcPr>
            <w:tcW w:w="2426" w:type="dxa"/>
            <w:tcBorders>
              <w:top w:val="nil"/>
              <w:left w:val="nil"/>
            </w:tcBorders>
          </w:tcPr>
          <w:p w:rsidR="009D3476" w:rsidRPr="00813FDE" w:rsidRDefault="00813FDE" w:rsidP="00F836C5">
            <w:pPr>
              <w:rPr>
                <w:rFonts w:ascii="Calibri" w:hAnsi="Calibri"/>
                <w:b/>
                <w:lang w:val="en-GB"/>
              </w:rPr>
            </w:pPr>
            <w:r w:rsidRPr="00813FDE">
              <w:rPr>
                <w:rFonts w:ascii="Calibri" w:hAnsi="Calibri"/>
                <w:b/>
                <w:lang w:val="en-GB"/>
              </w:rPr>
              <w:t>Question 2</w:t>
            </w:r>
          </w:p>
        </w:tc>
        <w:tc>
          <w:tcPr>
            <w:tcW w:w="694" w:type="dxa"/>
          </w:tcPr>
          <w:p w:rsidR="009D3476" w:rsidRPr="00A8030C" w:rsidRDefault="00AD0B1C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a(i)</w:t>
            </w:r>
          </w:p>
        </w:tc>
        <w:tc>
          <w:tcPr>
            <w:tcW w:w="660" w:type="dxa"/>
            <w:gridSpan w:val="2"/>
          </w:tcPr>
          <w:p w:rsidR="009D3476" w:rsidRPr="00A8030C" w:rsidRDefault="00AD0B1C" w:rsidP="00FF5A35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a(ii)</w:t>
            </w:r>
          </w:p>
        </w:tc>
        <w:tc>
          <w:tcPr>
            <w:tcW w:w="720" w:type="dxa"/>
            <w:gridSpan w:val="2"/>
            <w:tcBorders>
              <w:right w:val="single" w:sz="4" w:space="0" w:color="auto"/>
            </w:tcBorders>
          </w:tcPr>
          <w:p w:rsidR="009D3476" w:rsidRPr="00A8030C" w:rsidRDefault="00AD0B1C" w:rsidP="00E835C4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d</w:t>
            </w:r>
          </w:p>
        </w:tc>
        <w:tc>
          <w:tcPr>
            <w:tcW w:w="630" w:type="dxa"/>
            <w:gridSpan w:val="2"/>
            <w:tcBorders>
              <w:left w:val="single" w:sz="4" w:space="0" w:color="auto"/>
            </w:tcBorders>
          </w:tcPr>
          <w:p w:rsidR="009D3476" w:rsidRPr="00A8030C" w:rsidRDefault="00AD0B1C" w:rsidP="00E835C4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e</w:t>
            </w:r>
          </w:p>
        </w:tc>
        <w:tc>
          <w:tcPr>
            <w:tcW w:w="540" w:type="dxa"/>
            <w:gridSpan w:val="2"/>
          </w:tcPr>
          <w:p w:rsidR="009D3476" w:rsidRPr="00A8030C" w:rsidRDefault="00AD0B1C" w:rsidP="00E835C4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f</w:t>
            </w:r>
          </w:p>
        </w:tc>
        <w:tc>
          <w:tcPr>
            <w:tcW w:w="630" w:type="dxa"/>
            <w:gridSpan w:val="2"/>
          </w:tcPr>
          <w:p w:rsidR="009D3476" w:rsidRPr="00A8030C" w:rsidRDefault="00AD0B1C" w:rsidP="00E835C4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g</w:t>
            </w:r>
          </w:p>
        </w:tc>
        <w:tc>
          <w:tcPr>
            <w:tcW w:w="701" w:type="dxa"/>
          </w:tcPr>
          <w:p w:rsidR="009D3476" w:rsidRPr="00A8030C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50" w:type="dxa"/>
          </w:tcPr>
          <w:p w:rsidR="009D3476" w:rsidRPr="00A8030C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10" w:type="dxa"/>
          </w:tcPr>
          <w:p w:rsidR="009D3476" w:rsidRDefault="000B4DBE" w:rsidP="00E835C4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Total</w:t>
            </w:r>
          </w:p>
        </w:tc>
      </w:tr>
      <w:tr w:rsidR="00AD0B1C" w:rsidRPr="00A8030C" w:rsidTr="000E2D9E">
        <w:trPr>
          <w:trHeight w:val="390"/>
        </w:trPr>
        <w:tc>
          <w:tcPr>
            <w:tcW w:w="2426" w:type="dxa"/>
          </w:tcPr>
          <w:p w:rsidR="009D3476" w:rsidRDefault="009D3476" w:rsidP="00F836C5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Maximum Score</w:t>
            </w:r>
          </w:p>
        </w:tc>
        <w:tc>
          <w:tcPr>
            <w:tcW w:w="694" w:type="dxa"/>
          </w:tcPr>
          <w:p w:rsidR="009D3476" w:rsidRPr="00A8030C" w:rsidRDefault="000B4DBE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2</w:t>
            </w:r>
          </w:p>
        </w:tc>
        <w:tc>
          <w:tcPr>
            <w:tcW w:w="660" w:type="dxa"/>
            <w:gridSpan w:val="2"/>
          </w:tcPr>
          <w:p w:rsidR="009D3476" w:rsidRPr="00A8030C" w:rsidRDefault="000B4DBE" w:rsidP="00FF5A35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1</w:t>
            </w:r>
          </w:p>
        </w:tc>
        <w:tc>
          <w:tcPr>
            <w:tcW w:w="720" w:type="dxa"/>
            <w:gridSpan w:val="2"/>
            <w:tcBorders>
              <w:right w:val="single" w:sz="4" w:space="0" w:color="auto"/>
            </w:tcBorders>
          </w:tcPr>
          <w:p w:rsidR="009D3476" w:rsidRDefault="000B4DBE" w:rsidP="00E835C4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6</w:t>
            </w:r>
          </w:p>
        </w:tc>
        <w:tc>
          <w:tcPr>
            <w:tcW w:w="630" w:type="dxa"/>
            <w:gridSpan w:val="2"/>
            <w:tcBorders>
              <w:left w:val="single" w:sz="4" w:space="0" w:color="auto"/>
            </w:tcBorders>
          </w:tcPr>
          <w:p w:rsidR="009D3476" w:rsidRDefault="000B4DBE" w:rsidP="00E835C4">
            <w:pPr>
              <w:jc w:val="center"/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5</w:t>
            </w:r>
          </w:p>
        </w:tc>
        <w:tc>
          <w:tcPr>
            <w:tcW w:w="540" w:type="dxa"/>
            <w:gridSpan w:val="2"/>
          </w:tcPr>
          <w:p w:rsidR="009D3476" w:rsidRDefault="000B4DBE" w:rsidP="00E835C4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3</w:t>
            </w:r>
          </w:p>
        </w:tc>
        <w:tc>
          <w:tcPr>
            <w:tcW w:w="630" w:type="dxa"/>
            <w:gridSpan w:val="2"/>
          </w:tcPr>
          <w:p w:rsidR="009D3476" w:rsidRDefault="000B4DBE" w:rsidP="00E835C4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3</w:t>
            </w:r>
          </w:p>
        </w:tc>
        <w:tc>
          <w:tcPr>
            <w:tcW w:w="701" w:type="dxa"/>
          </w:tcPr>
          <w:p w:rsidR="009D3476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50" w:type="dxa"/>
          </w:tcPr>
          <w:p w:rsidR="009D3476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10" w:type="dxa"/>
          </w:tcPr>
          <w:p w:rsidR="009D3476" w:rsidRDefault="000B4DBE" w:rsidP="00E835C4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20</w:t>
            </w:r>
          </w:p>
        </w:tc>
      </w:tr>
      <w:tr w:rsidR="00AD0B1C" w:rsidRPr="00A8030C" w:rsidTr="000E2D9E">
        <w:trPr>
          <w:trHeight w:val="390"/>
        </w:trPr>
        <w:tc>
          <w:tcPr>
            <w:tcW w:w="2426" w:type="dxa"/>
          </w:tcPr>
          <w:p w:rsidR="009D3476" w:rsidRDefault="009D3476" w:rsidP="00F836C5">
            <w:pPr>
              <w:rPr>
                <w:rFonts w:ascii="Calibri" w:hAnsi="Calibri"/>
                <w:b/>
                <w:lang w:val="en-GB"/>
              </w:rPr>
            </w:pPr>
            <w:r>
              <w:rPr>
                <w:rFonts w:ascii="Calibri" w:hAnsi="Calibri"/>
                <w:b/>
                <w:lang w:val="en-GB"/>
              </w:rPr>
              <w:t>Candidate’s Score</w:t>
            </w:r>
          </w:p>
        </w:tc>
        <w:tc>
          <w:tcPr>
            <w:tcW w:w="694" w:type="dxa"/>
          </w:tcPr>
          <w:p w:rsidR="009D3476" w:rsidRDefault="009D3476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  <w:p w:rsidR="00AD0B1C" w:rsidRPr="00A8030C" w:rsidRDefault="00AD0B1C" w:rsidP="008B461C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660" w:type="dxa"/>
            <w:gridSpan w:val="2"/>
          </w:tcPr>
          <w:p w:rsidR="009D3476" w:rsidRPr="00A8030C" w:rsidRDefault="009D3476" w:rsidP="00FF5A35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720" w:type="dxa"/>
            <w:gridSpan w:val="2"/>
            <w:tcBorders>
              <w:right w:val="single" w:sz="4" w:space="0" w:color="auto"/>
            </w:tcBorders>
          </w:tcPr>
          <w:p w:rsidR="009D3476" w:rsidRDefault="009D3476" w:rsidP="00E835C4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630" w:type="dxa"/>
            <w:gridSpan w:val="2"/>
            <w:tcBorders>
              <w:left w:val="single" w:sz="4" w:space="0" w:color="auto"/>
            </w:tcBorders>
          </w:tcPr>
          <w:p w:rsidR="009D3476" w:rsidRDefault="009D3476" w:rsidP="00E835C4">
            <w:pPr>
              <w:jc w:val="center"/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540" w:type="dxa"/>
            <w:gridSpan w:val="2"/>
          </w:tcPr>
          <w:p w:rsidR="009D3476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630" w:type="dxa"/>
            <w:gridSpan w:val="2"/>
          </w:tcPr>
          <w:p w:rsidR="009D3476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701" w:type="dxa"/>
          </w:tcPr>
          <w:p w:rsidR="009D3476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50" w:type="dxa"/>
          </w:tcPr>
          <w:p w:rsidR="009D3476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  <w:tc>
          <w:tcPr>
            <w:tcW w:w="810" w:type="dxa"/>
          </w:tcPr>
          <w:p w:rsidR="009D3476" w:rsidRDefault="009D3476" w:rsidP="00E835C4">
            <w:pPr>
              <w:rPr>
                <w:rFonts w:ascii="Calibri" w:hAnsi="Calibri"/>
                <w:b/>
                <w:lang w:val="en-GB"/>
              </w:rPr>
            </w:pPr>
          </w:p>
        </w:tc>
      </w:tr>
    </w:tbl>
    <w:p w:rsidR="000168A5" w:rsidRDefault="000168A5" w:rsidP="00EA618D">
      <w:pPr>
        <w:spacing w:line="360" w:lineRule="auto"/>
        <w:jc w:val="center"/>
        <w:rPr>
          <w:rFonts w:ascii="Calibri" w:hAnsi="Calibri"/>
        </w:rPr>
      </w:pPr>
    </w:p>
    <w:p w:rsidR="00EA618D" w:rsidRPr="00C3694A" w:rsidRDefault="004134A9" w:rsidP="00EA618D">
      <w:pPr>
        <w:spacing w:line="360" w:lineRule="auto"/>
        <w:jc w:val="center"/>
        <w:rPr>
          <w:rFonts w:ascii="Calibri" w:hAnsi="Calibri"/>
        </w:rPr>
      </w:pPr>
      <w:r w:rsidRPr="00C3694A">
        <w:rPr>
          <w:rFonts w:ascii="Calibri" w:hAnsi="Calibri"/>
        </w:rPr>
        <w:t>This paper consist</w:t>
      </w:r>
      <w:r w:rsidR="007E6097">
        <w:rPr>
          <w:rFonts w:ascii="Calibri" w:hAnsi="Calibri"/>
        </w:rPr>
        <w:t>s</w:t>
      </w:r>
      <w:r w:rsidRPr="00C3694A">
        <w:rPr>
          <w:rFonts w:ascii="Calibri" w:hAnsi="Calibri"/>
        </w:rPr>
        <w:t xml:space="preserve"> of</w:t>
      </w:r>
      <w:r w:rsidR="00380B70">
        <w:rPr>
          <w:rFonts w:ascii="Calibri" w:hAnsi="Calibri"/>
        </w:rPr>
        <w:t xml:space="preserve"> xxxx</w:t>
      </w:r>
      <w:r w:rsidR="008517ED" w:rsidRPr="008517ED">
        <w:rPr>
          <w:rFonts w:ascii="Calibri" w:hAnsi="Calibri"/>
          <w:u w:val="dotted"/>
        </w:rPr>
        <w:t xml:space="preserve"> </w:t>
      </w:r>
      <w:r w:rsidR="008517ED">
        <w:rPr>
          <w:rFonts w:ascii="Calibri" w:hAnsi="Calibri"/>
          <w:u w:val="dotted"/>
        </w:rPr>
        <w:t xml:space="preserve"> </w:t>
      </w:r>
      <w:r w:rsidRPr="00C3694A">
        <w:rPr>
          <w:rFonts w:ascii="Calibri" w:hAnsi="Calibri"/>
        </w:rPr>
        <w:t>printed pages</w:t>
      </w:r>
    </w:p>
    <w:p w:rsidR="001349ED" w:rsidRPr="00D23E55" w:rsidRDefault="001349ED" w:rsidP="00D27170">
      <w:pPr>
        <w:spacing w:line="360" w:lineRule="auto"/>
        <w:rPr>
          <w:rFonts w:ascii="Calibri" w:hAnsi="Calibri"/>
          <w:b/>
          <w:u w:val="single"/>
        </w:rPr>
      </w:pPr>
      <w:r w:rsidRPr="00D23E55">
        <w:rPr>
          <w:rFonts w:ascii="Calibri" w:hAnsi="Calibri"/>
          <w:b/>
          <w:u w:val="single"/>
        </w:rPr>
        <w:lastRenderedPageBreak/>
        <w:t>Question 1</w:t>
      </w:r>
    </w:p>
    <w:p w:rsidR="001349ED" w:rsidRPr="00C3694A" w:rsidRDefault="001349ED" w:rsidP="00F219F1">
      <w:pPr>
        <w:rPr>
          <w:rFonts w:ascii="Calibri" w:hAnsi="Calibri"/>
        </w:rPr>
      </w:pPr>
      <w:r w:rsidRPr="00C3694A">
        <w:rPr>
          <w:rFonts w:ascii="Calibri" w:hAnsi="Calibri"/>
        </w:rPr>
        <w:t xml:space="preserve"> You are provided with the following;</w:t>
      </w:r>
    </w:p>
    <w:p w:rsidR="005D1DD5" w:rsidRDefault="003E34E5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A plastic can</w:t>
      </w:r>
    </w:p>
    <w:p w:rsidR="003E34E5" w:rsidRDefault="003E34E5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Some sand</w:t>
      </w:r>
    </w:p>
    <w:p w:rsidR="003E34E5" w:rsidRDefault="003E34E5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A half metre rule</w:t>
      </w:r>
    </w:p>
    <w:p w:rsidR="003E34E5" w:rsidRDefault="003E34E5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A boiling tube</w:t>
      </w:r>
    </w:p>
    <w:p w:rsidR="003E34E5" w:rsidRDefault="003E34E5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A vernier calipers (to be shared) </w:t>
      </w:r>
    </w:p>
    <w:p w:rsidR="003E34E5" w:rsidRDefault="00DE2300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Some water </w:t>
      </w:r>
    </w:p>
    <w:p w:rsidR="00DE2300" w:rsidRDefault="00DE2300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A spatula</w:t>
      </w:r>
    </w:p>
    <w:p w:rsidR="00DE2300" w:rsidRDefault="00DE2300" w:rsidP="00B729A6">
      <w:pPr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10 steel balls</w:t>
      </w:r>
    </w:p>
    <w:p w:rsidR="003370BC" w:rsidRDefault="00604122" w:rsidP="003370BC">
      <w:pPr>
        <w:jc w:val="both"/>
        <w:rPr>
          <w:rFonts w:ascii="Calibri" w:hAnsi="Calibri"/>
        </w:rPr>
      </w:pPr>
      <w:r>
        <w:rPr>
          <w:rFonts w:ascii="Calibri" w:hAnsi="Calibri"/>
        </w:rPr>
        <w:t>Proceed as follows:</w:t>
      </w:r>
    </w:p>
    <w:p w:rsidR="0035139C" w:rsidRDefault="000C080F" w:rsidP="0035139C">
      <w:pPr>
        <w:pStyle w:val="ListParagraph"/>
        <w:numPr>
          <w:ilvl w:val="0"/>
          <w:numId w:val="35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Determine the average external diameter </w:t>
      </w:r>
      <w:r w:rsidRPr="00A90B62">
        <w:rPr>
          <w:rFonts w:ascii="Calibri" w:hAnsi="Calibri"/>
          <w:b/>
        </w:rPr>
        <w:t>d</w:t>
      </w:r>
      <w:r>
        <w:rPr>
          <w:rFonts w:ascii="Calibri" w:hAnsi="Calibri"/>
        </w:rPr>
        <w:t>, of the boiling tube using a vernier caliper provided.</w:t>
      </w:r>
    </w:p>
    <w:p w:rsidR="009D3050" w:rsidRDefault="00A90B62" w:rsidP="00A90B62">
      <w:pPr>
        <w:pStyle w:val="ListParagraph"/>
        <w:jc w:val="both"/>
        <w:rPr>
          <w:rFonts w:ascii="Calibri" w:hAnsi="Calibri"/>
        </w:rPr>
      </w:pPr>
      <w:r>
        <w:rPr>
          <w:rFonts w:ascii="Calibri" w:hAnsi="Calibri"/>
        </w:rPr>
        <w:t xml:space="preserve">d </w:t>
      </w:r>
      <w:r>
        <w:rPr>
          <w:rFonts w:ascii="Calibri" w:hAnsi="Calibri"/>
        </w:rPr>
        <w:tab/>
        <w:t>…………………………………………………..cm</w:t>
      </w:r>
      <w:r w:rsidR="00AA42FD">
        <w:rPr>
          <w:rFonts w:ascii="Calibri" w:hAnsi="Calibri"/>
        </w:rPr>
        <w:tab/>
      </w:r>
      <w:r w:rsidR="00AA42FD">
        <w:rPr>
          <w:rFonts w:ascii="Calibri" w:hAnsi="Calibri"/>
        </w:rPr>
        <w:tab/>
      </w:r>
      <w:r w:rsidR="00AA42FD">
        <w:rPr>
          <w:rFonts w:ascii="Calibri" w:hAnsi="Calibri"/>
        </w:rPr>
        <w:tab/>
      </w:r>
      <w:r w:rsidR="00AA42FD">
        <w:rPr>
          <w:rFonts w:ascii="Calibri" w:hAnsi="Calibri"/>
        </w:rPr>
        <w:tab/>
      </w:r>
      <w:r w:rsidR="00AA42FD">
        <w:rPr>
          <w:rFonts w:ascii="Calibri" w:hAnsi="Calibri"/>
        </w:rPr>
        <w:tab/>
      </w:r>
      <w:r w:rsidR="00AA42FD">
        <w:rPr>
          <w:rFonts w:ascii="Calibri" w:hAnsi="Calibri"/>
        </w:rPr>
        <w:tab/>
      </w:r>
      <w:r w:rsidR="00AA42FD">
        <w:rPr>
          <w:rFonts w:ascii="Calibri" w:hAnsi="Calibri"/>
        </w:rPr>
        <w:tab/>
        <w:t>(1mk)</w:t>
      </w:r>
    </w:p>
    <w:p w:rsidR="009D3050" w:rsidRDefault="007A3802" w:rsidP="0035139C">
      <w:pPr>
        <w:pStyle w:val="ListParagraph"/>
        <w:numPr>
          <w:ilvl w:val="0"/>
          <w:numId w:val="35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Fill the plastic can with water to a height of 17cm. </w:t>
      </w:r>
      <w:r w:rsidR="00F3223C">
        <w:rPr>
          <w:rFonts w:ascii="Calibri" w:hAnsi="Calibri"/>
        </w:rPr>
        <w:t>P</w:t>
      </w:r>
      <w:r>
        <w:rPr>
          <w:rFonts w:ascii="Calibri" w:hAnsi="Calibri"/>
        </w:rPr>
        <w:t xml:space="preserve">lace the clean dry boiling tube in the can and add some sand to it until the tube just float upright in water. See figure </w:t>
      </w:r>
      <w:r w:rsidR="00964A4C">
        <w:rPr>
          <w:rFonts w:ascii="Calibri" w:hAnsi="Calibri"/>
        </w:rPr>
        <w:t>1(a)</w:t>
      </w:r>
      <w:r>
        <w:rPr>
          <w:rFonts w:ascii="Calibri" w:hAnsi="Calibri"/>
        </w:rPr>
        <w:t xml:space="preserve">below </w:t>
      </w:r>
    </w:p>
    <w:p w:rsidR="00580B3D" w:rsidRPr="007475B8" w:rsidRDefault="00580B3D" w:rsidP="007A3802">
      <w:pPr>
        <w:pStyle w:val="ListParagraph"/>
        <w:ind w:left="360"/>
        <w:jc w:val="both"/>
        <w:rPr>
          <w:rFonts w:ascii="Calibri" w:hAnsi="Calibri"/>
          <w:b/>
        </w:rPr>
      </w:pPr>
      <w:r w:rsidRPr="007475B8">
        <w:rPr>
          <w:rFonts w:ascii="Calibri" w:hAnsi="Calibri"/>
          <w:b/>
        </w:rPr>
        <w:t>Figure 1(a)</w:t>
      </w:r>
    </w:p>
    <w:p w:rsidR="007A3802" w:rsidRDefault="00956711" w:rsidP="0037284E">
      <w:pPr>
        <w:pStyle w:val="ListParagraph"/>
        <w:ind w:left="1800" w:firstLine="360"/>
        <w:jc w:val="both"/>
        <w:rPr>
          <w:rFonts w:ascii="Calibri" w:hAnsi="Calibri"/>
        </w:rPr>
      </w:pPr>
      <w:r>
        <w:rPr>
          <w:rFonts w:ascii="Calibri" w:hAnsi="Calibri"/>
          <w:noProof/>
        </w:rPr>
        <w:drawing>
          <wp:inline distT="0" distB="0" distL="0" distR="0">
            <wp:extent cx="2622550" cy="3105150"/>
            <wp:effectExtent l="19050" t="0" r="6350" b="0"/>
            <wp:docPr id="2" name="Picture 8" descr="C:\Exam 2016\Physics\Bitmaps\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Exam 2016\Physics\Bitmaps\25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802" w:rsidRDefault="00412BA2" w:rsidP="0035139C">
      <w:pPr>
        <w:pStyle w:val="ListParagraph"/>
        <w:numPr>
          <w:ilvl w:val="0"/>
          <w:numId w:val="35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Remove the boiling tube from the water and measure the height, </w:t>
      </w:r>
      <w:r w:rsidRPr="00412BA2">
        <w:rPr>
          <w:rFonts w:ascii="Calibri" w:hAnsi="Calibri"/>
          <w:b/>
        </w:rPr>
        <w:t>H</w:t>
      </w:r>
      <w:r>
        <w:rPr>
          <w:rFonts w:ascii="Calibri" w:hAnsi="Calibri"/>
        </w:rPr>
        <w:t xml:space="preserve"> of the boiling tube above the level of the sand using the half metre rule provided. See figure 1(b) below</w:t>
      </w:r>
    </w:p>
    <w:p w:rsidR="00412BA2" w:rsidRPr="007475B8" w:rsidRDefault="00412BA2" w:rsidP="00412BA2">
      <w:pPr>
        <w:pStyle w:val="ListParagraph"/>
        <w:ind w:left="360"/>
        <w:jc w:val="both"/>
        <w:rPr>
          <w:rFonts w:ascii="Calibri" w:hAnsi="Calibri"/>
          <w:b/>
        </w:rPr>
      </w:pPr>
      <w:r w:rsidRPr="007475B8">
        <w:rPr>
          <w:rFonts w:ascii="Calibri" w:hAnsi="Calibri"/>
          <w:b/>
        </w:rPr>
        <w:t>Figure 1(b)</w:t>
      </w:r>
    </w:p>
    <w:p w:rsidR="00412BA2" w:rsidRDefault="00E626DD" w:rsidP="00E626DD">
      <w:pPr>
        <w:pStyle w:val="ListParagraph"/>
        <w:ind w:left="2520"/>
        <w:jc w:val="both"/>
        <w:rPr>
          <w:rFonts w:ascii="Calibri" w:hAnsi="Calibri"/>
        </w:rPr>
      </w:pPr>
      <w:r>
        <w:rPr>
          <w:rFonts w:ascii="Calibri" w:hAnsi="Calibri"/>
          <w:noProof/>
        </w:rPr>
        <w:drawing>
          <wp:inline distT="0" distB="0" distL="0" distR="0">
            <wp:extent cx="2222500" cy="2052763"/>
            <wp:effectExtent l="19050" t="0" r="6350" b="0"/>
            <wp:docPr id="3" name="Picture 9" descr="C:\Exam 2016\Physics\Bitmaps\Physic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Exam 2016\Physics\Bitmaps\Physics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0527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5B8" w:rsidRDefault="007475B8" w:rsidP="00412BA2">
      <w:pPr>
        <w:pStyle w:val="ListParagraph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ab/>
      </w:r>
      <w:r w:rsidRPr="00713543">
        <w:rPr>
          <w:rFonts w:ascii="Calibri" w:hAnsi="Calibri"/>
          <w:b/>
        </w:rPr>
        <w:t>H</w:t>
      </w:r>
      <w:r>
        <w:rPr>
          <w:rFonts w:ascii="Calibri" w:hAnsi="Calibri"/>
        </w:rPr>
        <w:tab/>
        <w:t>…………………………………………………..cm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(1mk)</w:t>
      </w:r>
    </w:p>
    <w:p w:rsidR="00412BA2" w:rsidRDefault="00820881" w:rsidP="0035139C">
      <w:pPr>
        <w:pStyle w:val="ListParagraph"/>
        <w:numPr>
          <w:ilvl w:val="0"/>
          <w:numId w:val="35"/>
        </w:numPr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>Return the boiling tube with sand into water in the can so that it float freely as in figure 1(a)</w:t>
      </w:r>
      <w:r w:rsidR="00330707">
        <w:rPr>
          <w:rFonts w:ascii="Calibri" w:hAnsi="Calibri"/>
        </w:rPr>
        <w:t xml:space="preserve">. measure the height </w:t>
      </w:r>
      <w:r w:rsidR="00457531">
        <w:rPr>
          <w:rFonts w:ascii="Calibri" w:hAnsi="Calibri"/>
        </w:rPr>
        <w:t xml:space="preserve">h, of the boiling tube above the level of water in the can and record it in the table 1. Determine the height of the boiling tube submerged in water, (H – h) </w:t>
      </w:r>
    </w:p>
    <w:p w:rsidR="000D0541" w:rsidRDefault="000D0541" w:rsidP="0035139C">
      <w:pPr>
        <w:pStyle w:val="ListParagraph"/>
        <w:numPr>
          <w:ilvl w:val="0"/>
          <w:numId w:val="35"/>
        </w:numPr>
        <w:jc w:val="both"/>
        <w:rPr>
          <w:rFonts w:ascii="Calibri" w:hAnsi="Calibri"/>
        </w:rPr>
      </w:pPr>
      <w:r>
        <w:rPr>
          <w:rFonts w:ascii="Calibri" w:hAnsi="Calibri"/>
        </w:rPr>
        <w:t>Carefully place two steel balls into the boiling tube containing sand. Measure the new height, h of the boiling tube above the water level.</w:t>
      </w:r>
    </w:p>
    <w:p w:rsidR="000D0541" w:rsidRDefault="000D0541" w:rsidP="0035139C">
      <w:pPr>
        <w:pStyle w:val="ListParagraph"/>
        <w:numPr>
          <w:ilvl w:val="0"/>
          <w:numId w:val="35"/>
        </w:numPr>
        <w:jc w:val="both"/>
        <w:rPr>
          <w:rFonts w:ascii="Calibri" w:hAnsi="Calibri"/>
        </w:rPr>
      </w:pPr>
      <w:r>
        <w:rPr>
          <w:rFonts w:ascii="Calibri" w:hAnsi="Calibri"/>
        </w:rPr>
        <w:t>Repeat step (e) for the number of steel balls, N in the table 1. Complete the table</w:t>
      </w:r>
    </w:p>
    <w:p w:rsidR="000D0541" w:rsidRPr="000555C0" w:rsidRDefault="000D0541" w:rsidP="000555C0">
      <w:pPr>
        <w:pStyle w:val="ListParagraph"/>
        <w:ind w:left="360"/>
        <w:jc w:val="both"/>
        <w:rPr>
          <w:rFonts w:ascii="Calibri" w:hAnsi="Calibri"/>
          <w:b/>
        </w:rPr>
      </w:pPr>
      <w:r w:rsidRPr="000555C0">
        <w:rPr>
          <w:rFonts w:ascii="Calibri" w:hAnsi="Calibri"/>
          <w:b/>
        </w:rPr>
        <w:t>Table 1</w:t>
      </w:r>
    </w:p>
    <w:tbl>
      <w:tblPr>
        <w:tblStyle w:val="TableGrid"/>
        <w:tblW w:w="0" w:type="auto"/>
        <w:tblInd w:w="738" w:type="dxa"/>
        <w:tblLayout w:type="fixed"/>
        <w:tblLook w:val="04A0"/>
      </w:tblPr>
      <w:tblGrid>
        <w:gridCol w:w="2532"/>
        <w:gridCol w:w="861"/>
        <w:gridCol w:w="861"/>
        <w:gridCol w:w="861"/>
        <w:gridCol w:w="861"/>
        <w:gridCol w:w="861"/>
        <w:gridCol w:w="862"/>
      </w:tblGrid>
      <w:tr w:rsidR="00DD038A" w:rsidTr="00DD038A">
        <w:trPr>
          <w:trHeight w:val="477"/>
        </w:trPr>
        <w:tc>
          <w:tcPr>
            <w:tcW w:w="2532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Number of steel balls </w:t>
            </w:r>
            <w:r w:rsidRPr="008366FF">
              <w:rPr>
                <w:rFonts w:ascii="Calibri" w:hAnsi="Calibri"/>
                <w:b/>
              </w:rPr>
              <w:t>N</w:t>
            </w: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0</w:t>
            </w: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</w:t>
            </w: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4</w:t>
            </w: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6</w:t>
            </w: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8</w:t>
            </w:r>
          </w:p>
        </w:tc>
        <w:tc>
          <w:tcPr>
            <w:tcW w:w="862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  <w:r w:rsidR="00531463">
              <w:rPr>
                <w:rFonts w:ascii="Calibri" w:hAnsi="Calibri"/>
              </w:rPr>
              <w:t>0</w:t>
            </w:r>
          </w:p>
        </w:tc>
      </w:tr>
      <w:tr w:rsidR="00DD038A" w:rsidTr="00DD038A">
        <w:trPr>
          <w:trHeight w:val="463"/>
        </w:trPr>
        <w:tc>
          <w:tcPr>
            <w:tcW w:w="2532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Height, h(cm)</w:t>
            </w: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2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</w:tr>
      <w:tr w:rsidR="00DD038A" w:rsidTr="00DD038A">
        <w:trPr>
          <w:trHeight w:val="477"/>
        </w:trPr>
        <w:tc>
          <w:tcPr>
            <w:tcW w:w="2532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H – h(cm)</w:t>
            </w: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1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862" w:type="dxa"/>
          </w:tcPr>
          <w:p w:rsidR="008366FF" w:rsidRDefault="008366FF" w:rsidP="00A26BB9">
            <w:pPr>
              <w:pStyle w:val="ListParagraph"/>
              <w:ind w:left="0"/>
              <w:jc w:val="both"/>
              <w:rPr>
                <w:rFonts w:ascii="Calibri" w:hAnsi="Calibri"/>
              </w:rPr>
            </w:pPr>
          </w:p>
        </w:tc>
      </w:tr>
    </w:tbl>
    <w:p w:rsidR="000555C0" w:rsidRDefault="004A4EB0" w:rsidP="00A26BB9">
      <w:pPr>
        <w:pStyle w:val="ListParagraph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(5mks)</w:t>
      </w:r>
    </w:p>
    <w:p w:rsidR="000555C0" w:rsidRDefault="00F87E42" w:rsidP="0035139C">
      <w:pPr>
        <w:pStyle w:val="ListParagraph"/>
        <w:numPr>
          <w:ilvl w:val="0"/>
          <w:numId w:val="35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On the grid provided, plot a graph of </w:t>
      </w:r>
      <w:r w:rsidRPr="00141F21">
        <w:rPr>
          <w:rFonts w:ascii="Calibri" w:hAnsi="Calibri"/>
          <w:b/>
        </w:rPr>
        <w:t>H</w:t>
      </w:r>
      <w:r>
        <w:rPr>
          <w:rFonts w:ascii="Calibri" w:hAnsi="Calibri"/>
        </w:rPr>
        <w:t xml:space="preserve"> – </w:t>
      </w:r>
      <w:r w:rsidRPr="00141F21">
        <w:rPr>
          <w:rFonts w:ascii="Calibri" w:hAnsi="Calibri"/>
          <w:b/>
        </w:rPr>
        <w:t>h</w:t>
      </w:r>
      <w:r>
        <w:rPr>
          <w:rFonts w:ascii="Calibri" w:hAnsi="Calibri"/>
        </w:rPr>
        <w:t xml:space="preserve"> (y-axis) against </w:t>
      </w:r>
      <w:r w:rsidRPr="00141F21">
        <w:rPr>
          <w:rFonts w:ascii="Calibri" w:hAnsi="Calibri"/>
          <w:b/>
        </w:rPr>
        <w:t>N</w:t>
      </w:r>
      <w:r w:rsidR="00DD58CA">
        <w:rPr>
          <w:rFonts w:ascii="Calibri" w:hAnsi="Calibri"/>
          <w:b/>
        </w:rPr>
        <w:tab/>
      </w:r>
      <w:r w:rsidR="00DD58CA">
        <w:rPr>
          <w:rFonts w:ascii="Calibri" w:hAnsi="Calibri"/>
          <w:b/>
        </w:rPr>
        <w:tab/>
      </w:r>
      <w:r w:rsidR="00DD58CA">
        <w:rPr>
          <w:rFonts w:ascii="Calibri" w:hAnsi="Calibri"/>
          <w:b/>
        </w:rPr>
        <w:tab/>
      </w:r>
      <w:r w:rsidR="00DD58CA">
        <w:rPr>
          <w:rFonts w:ascii="Calibri" w:hAnsi="Calibri"/>
          <w:b/>
        </w:rPr>
        <w:tab/>
      </w:r>
      <w:r w:rsidR="00DD58CA">
        <w:rPr>
          <w:rFonts w:ascii="Calibri" w:hAnsi="Calibri"/>
          <w:b/>
        </w:rPr>
        <w:tab/>
        <w:t>(5mks)</w:t>
      </w:r>
    </w:p>
    <w:p w:rsidR="001E7C02" w:rsidRPr="001E7C02" w:rsidRDefault="001E7C02" w:rsidP="001E7C02">
      <w:pPr>
        <w:jc w:val="both"/>
        <w:rPr>
          <w:rFonts w:ascii="Calibri" w:hAnsi="Calibri"/>
        </w:rPr>
      </w:pPr>
      <w:r>
        <w:rPr>
          <w:rFonts w:ascii="Calibri" w:hAnsi="Calibri"/>
          <w:noProof/>
        </w:rPr>
        <w:drawing>
          <wp:inline distT="0" distB="0" distL="0" distR="0">
            <wp:extent cx="6489700" cy="6489700"/>
            <wp:effectExtent l="19050" t="0" r="6350" b="0"/>
            <wp:docPr id="10" name="Picture 10" descr="C:\Wain\2015\Subjects Samples\Graph\Graphs small Blac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Wain\2015\Subjects Samples\Graph\Graphs small Black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9700" cy="648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F21" w:rsidRDefault="00900583" w:rsidP="00196B10">
      <w:pPr>
        <w:pStyle w:val="ListParagraph"/>
        <w:numPr>
          <w:ilvl w:val="0"/>
          <w:numId w:val="35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>Determine the slope, m, of the graph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(3mks)</w:t>
      </w:r>
    </w:p>
    <w:p w:rsidR="00E24B8C" w:rsidRDefault="00C90FFE" w:rsidP="00196B10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24B8C" w:rsidRDefault="00C6339E" w:rsidP="00C6339E">
      <w:pPr>
        <w:pStyle w:val="ListParagraph"/>
        <w:numPr>
          <w:ilvl w:val="0"/>
          <w:numId w:val="36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t>(i)</w:t>
      </w:r>
      <w:r w:rsidR="000F1285">
        <w:rPr>
          <w:rFonts w:ascii="Calibri" w:hAnsi="Calibri"/>
        </w:rPr>
        <w:t xml:space="preserve"> From the graph, determine the constant </w:t>
      </w:r>
      <w:r w:rsidR="000F1285" w:rsidRPr="000F1285">
        <w:rPr>
          <w:rFonts w:ascii="Calibri" w:hAnsi="Calibri"/>
          <w:b/>
        </w:rPr>
        <w:t>P</w:t>
      </w:r>
      <w:r w:rsidR="000F1285">
        <w:rPr>
          <w:rFonts w:ascii="Calibri" w:hAnsi="Calibri"/>
        </w:rPr>
        <w:t xml:space="preserve">, the </w:t>
      </w:r>
      <w:r w:rsidR="000F1285" w:rsidRPr="000F1285">
        <w:rPr>
          <w:rFonts w:ascii="Calibri" w:hAnsi="Calibri"/>
          <w:b/>
        </w:rPr>
        <w:t>y</w:t>
      </w:r>
      <w:r w:rsidR="000F1285">
        <w:rPr>
          <w:rFonts w:ascii="Calibri" w:hAnsi="Calibri"/>
        </w:rPr>
        <w:t>-intercept of the graph</w:t>
      </w:r>
    </w:p>
    <w:p w:rsidR="00406407" w:rsidRDefault="00406407" w:rsidP="00406407">
      <w:pPr>
        <w:pStyle w:val="ListParagraph"/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t>P</w:t>
      </w:r>
      <w:r>
        <w:rPr>
          <w:rFonts w:ascii="Calibri" w:hAnsi="Calibri"/>
        </w:rPr>
        <w:tab/>
        <w:t>……………………………………………………………………………………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(1mk)</w:t>
      </w:r>
    </w:p>
    <w:p w:rsidR="00406407" w:rsidRDefault="00C03370" w:rsidP="00406407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 xml:space="preserve">(ii) </w:t>
      </w:r>
      <w:r w:rsidR="00313111">
        <w:rPr>
          <w:rFonts w:ascii="Calibri" w:hAnsi="Calibri"/>
        </w:rPr>
        <w:t xml:space="preserve">Determine the constant r, given that </w:t>
      </w:r>
    </w:p>
    <w:p w:rsidR="00313111" w:rsidRDefault="0024352A" w:rsidP="00406407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ab/>
        <w:t xml:space="preserve">   </w:t>
      </w:r>
      <w:r w:rsidR="00497CBA" w:rsidRPr="00784EDE">
        <w:rPr>
          <w:rFonts w:asciiTheme="minorHAnsi" w:hAnsiTheme="minorHAnsi"/>
          <w:position w:val="-24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39.5pt" o:ole="">
            <v:imagedata r:id="rId11" o:title=""/>
          </v:shape>
          <o:OLEObject Type="Embed" ProgID="Equation.DSMT4" ShapeID="_x0000_i1025" DrawAspect="Content" ObjectID="_1524758710" r:id="rId12"/>
        </w:object>
      </w:r>
      <w:r>
        <w:rPr>
          <w:rFonts w:ascii="Calibri" w:hAnsi="Calibri"/>
        </w:rPr>
        <w:t xml:space="preserve"> </w:t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</w:r>
      <w:r w:rsidR="00497CBA">
        <w:rPr>
          <w:rFonts w:ascii="Calibri" w:hAnsi="Calibri"/>
        </w:rPr>
        <w:tab/>
        <w:t>(2mks)</w:t>
      </w:r>
      <w:r>
        <w:rPr>
          <w:rFonts w:ascii="Calibri" w:hAnsi="Calibri"/>
        </w:rPr>
        <w:t xml:space="preserve">  </w:t>
      </w:r>
    </w:p>
    <w:p w:rsidR="00B50828" w:rsidRDefault="00172FBF" w:rsidP="00406407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13111" w:rsidRDefault="009516A7" w:rsidP="00406407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 xml:space="preserve">(iii) </w:t>
      </w:r>
      <w:r w:rsidR="00373182">
        <w:rPr>
          <w:rFonts w:ascii="Calibri" w:hAnsi="Calibri"/>
        </w:rPr>
        <w:t xml:space="preserve">Determine the constant t, given that </w:t>
      </w:r>
    </w:p>
    <w:p w:rsidR="00893B7D" w:rsidRDefault="00893B7D" w:rsidP="00406407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ab/>
        <w:t xml:space="preserve">   </w:t>
      </w:r>
      <w:r w:rsidRPr="00784EDE">
        <w:rPr>
          <w:rFonts w:asciiTheme="minorHAnsi" w:hAnsiTheme="minorHAnsi"/>
          <w:position w:val="-24"/>
        </w:rPr>
        <w:object w:dxaOrig="840" w:dyaOrig="620">
          <v:shape id="_x0000_i1026" type="#_x0000_t75" style="width:51pt;height:39.5pt" o:ole="">
            <v:imagedata r:id="rId13" o:title=""/>
          </v:shape>
          <o:OLEObject Type="Embed" ProgID="Equation.DSMT4" ShapeID="_x0000_i1026" DrawAspect="Content" ObjectID="_1524758711" r:id="rId14"/>
        </w:object>
      </w:r>
      <w:r>
        <w:rPr>
          <w:rFonts w:ascii="Calibri" w:hAnsi="Calibri"/>
        </w:rPr>
        <w:t xml:space="preserve"> 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 xml:space="preserve">(2mks)     </w:t>
      </w:r>
    </w:p>
    <w:p w:rsidR="00B50828" w:rsidRDefault="00B465DE" w:rsidP="00406407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91C9B" w:rsidRDefault="00891C9B" w:rsidP="00406407">
      <w:pPr>
        <w:pStyle w:val="ListParagraph"/>
        <w:spacing w:line="360" w:lineRule="auto"/>
        <w:ind w:left="360"/>
        <w:jc w:val="both"/>
        <w:rPr>
          <w:rFonts w:ascii="Calibri" w:hAnsi="Calibri"/>
          <w:b/>
        </w:rPr>
      </w:pPr>
    </w:p>
    <w:p w:rsidR="00772D58" w:rsidRPr="00AD5136" w:rsidRDefault="00772D58" w:rsidP="00406407">
      <w:pPr>
        <w:pStyle w:val="ListParagraph"/>
        <w:spacing w:line="360" w:lineRule="auto"/>
        <w:ind w:left="360"/>
        <w:jc w:val="both"/>
        <w:rPr>
          <w:rFonts w:ascii="Calibri" w:hAnsi="Calibri"/>
          <w:b/>
        </w:rPr>
      </w:pPr>
      <w:r w:rsidRPr="00AD5136">
        <w:rPr>
          <w:rFonts w:ascii="Calibri" w:hAnsi="Calibri"/>
          <w:b/>
        </w:rPr>
        <w:t>Question 2</w:t>
      </w:r>
    </w:p>
    <w:p w:rsidR="00772D58" w:rsidRPr="001E3D15" w:rsidRDefault="00772D58" w:rsidP="001E3D15">
      <w:pPr>
        <w:spacing w:line="360" w:lineRule="auto"/>
        <w:jc w:val="both"/>
        <w:rPr>
          <w:rFonts w:ascii="Calibri" w:hAnsi="Calibri"/>
        </w:rPr>
      </w:pPr>
      <w:r w:rsidRPr="001E3D15">
        <w:rPr>
          <w:rFonts w:ascii="Calibri" w:hAnsi="Calibri"/>
        </w:rPr>
        <w:t xml:space="preserve">You are provided with the following </w:t>
      </w:r>
    </w:p>
    <w:p w:rsidR="00772D58" w:rsidRDefault="001E3D15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A centre zero galvanometer </w:t>
      </w:r>
    </w:p>
    <w:p w:rsidR="001E3D15" w:rsidRDefault="001E3D15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Seven connecting wires each with a crocodile clip at one end</w:t>
      </w:r>
    </w:p>
    <w:p w:rsidR="001E3D15" w:rsidRDefault="001E3D15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Two wires, one labeled W and the other labeled Q each mounted on a millimeter scale </w:t>
      </w:r>
    </w:p>
    <w:p w:rsidR="00DF5B10" w:rsidRDefault="00DF5B10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A dry cell and cell holder</w:t>
      </w:r>
    </w:p>
    <w:p w:rsidR="00DF5B10" w:rsidRDefault="00DF5B10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A jockey </w:t>
      </w:r>
    </w:p>
    <w:p w:rsidR="00DF5B10" w:rsidRDefault="00DF5B10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A carbon resistor  labeled R</w:t>
      </w:r>
    </w:p>
    <w:p w:rsidR="00DF5B10" w:rsidRDefault="00DF5B10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>A micrometer screw gauge (to be shared)</w:t>
      </w:r>
    </w:p>
    <w:p w:rsidR="0023254E" w:rsidRDefault="0023254E" w:rsidP="00C81E6B">
      <w:pPr>
        <w:pStyle w:val="ListParagraph"/>
        <w:numPr>
          <w:ilvl w:val="0"/>
          <w:numId w:val="22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A switch </w:t>
      </w:r>
    </w:p>
    <w:p w:rsidR="00AE251A" w:rsidRDefault="00AE251A" w:rsidP="00C81E6B">
      <w:pPr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Proceed as follows;</w:t>
      </w:r>
    </w:p>
    <w:p w:rsidR="00846991" w:rsidRDefault="002C1444" w:rsidP="00C81E6B">
      <w:pPr>
        <w:pStyle w:val="ListParagraph"/>
        <w:numPr>
          <w:ilvl w:val="0"/>
          <w:numId w:val="37"/>
        </w:numPr>
        <w:jc w:val="both"/>
        <w:rPr>
          <w:rFonts w:ascii="Calibri" w:hAnsi="Calibri"/>
        </w:rPr>
      </w:pPr>
      <w:r>
        <w:rPr>
          <w:rFonts w:ascii="Calibri" w:hAnsi="Calibri"/>
        </w:rPr>
        <w:t xml:space="preserve">(i) </w:t>
      </w:r>
      <w:r w:rsidR="00017CAF">
        <w:rPr>
          <w:rFonts w:ascii="Calibri" w:hAnsi="Calibri"/>
        </w:rPr>
        <w:t xml:space="preserve">Determine the average diameter D of the wire labeled W and the average diameter d, of the wire labeled Q using </w:t>
      </w:r>
      <w:r w:rsidR="00522D01">
        <w:rPr>
          <w:rFonts w:ascii="Calibri" w:hAnsi="Calibri"/>
        </w:rPr>
        <w:t>the</w:t>
      </w:r>
      <w:r w:rsidR="00017CAF">
        <w:rPr>
          <w:rFonts w:ascii="Calibri" w:hAnsi="Calibri"/>
        </w:rPr>
        <w:t xml:space="preserve"> micrometer screw gauge provided</w:t>
      </w:r>
    </w:p>
    <w:p w:rsidR="002B1CF9" w:rsidRDefault="002B1CF9" w:rsidP="002B1CF9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 xml:space="preserve">    </w:t>
      </w:r>
      <w:r>
        <w:rPr>
          <w:rFonts w:ascii="Calibri" w:hAnsi="Calibri"/>
        </w:rPr>
        <w:tab/>
        <w:t>D</w:t>
      </w:r>
      <w:r>
        <w:rPr>
          <w:rFonts w:ascii="Calibri" w:hAnsi="Calibri"/>
        </w:rPr>
        <w:tab/>
        <w:t>…………………………………………………………………………………………mm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(1mk)</w:t>
      </w:r>
    </w:p>
    <w:p w:rsidR="00C84FB3" w:rsidRDefault="00C84FB3" w:rsidP="002B1CF9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ab/>
        <w:t>d</w:t>
      </w:r>
      <w:r>
        <w:rPr>
          <w:rFonts w:ascii="Calibri" w:hAnsi="Calibri"/>
        </w:rPr>
        <w:tab/>
        <w:t>…………………………………………………………………………………………mm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(1mk)</w:t>
      </w:r>
    </w:p>
    <w:p w:rsidR="0046286C" w:rsidRDefault="0046286C" w:rsidP="0046286C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 xml:space="preserve">(ii) </w:t>
      </w:r>
      <w:r w:rsidR="00EB4B3D">
        <w:rPr>
          <w:rFonts w:ascii="Calibri" w:hAnsi="Calibri"/>
        </w:rPr>
        <w:t>Determine the ratio</w:t>
      </w:r>
      <w:r w:rsidR="00AD5136">
        <w:rPr>
          <w:rFonts w:ascii="Calibri" w:hAnsi="Calibri"/>
        </w:rPr>
        <w:t xml:space="preserve"> </w:t>
      </w:r>
      <w:r w:rsidR="00AD5136" w:rsidRPr="00784EDE">
        <w:rPr>
          <w:rFonts w:asciiTheme="minorHAnsi" w:hAnsiTheme="minorHAnsi"/>
          <w:position w:val="-24"/>
        </w:rPr>
        <w:object w:dxaOrig="300" w:dyaOrig="620">
          <v:shape id="_x0000_i1027" type="#_x0000_t75" style="width:18pt;height:39.5pt" o:ole="">
            <v:imagedata r:id="rId15" o:title=""/>
          </v:shape>
          <o:OLEObject Type="Embed" ProgID="Equation.DSMT4" ShapeID="_x0000_i1027" DrawAspect="Content" ObjectID="_1524758712" r:id="rId16"/>
        </w:object>
      </w:r>
      <w:r w:rsidR="00AD5136">
        <w:rPr>
          <w:rFonts w:ascii="Calibri" w:hAnsi="Calibri"/>
        </w:rPr>
        <w:t xml:space="preserve"> </w:t>
      </w:r>
      <w:r w:rsidR="00EB4B3D">
        <w:rPr>
          <w:rFonts w:ascii="Calibri" w:hAnsi="Calibri"/>
        </w:rPr>
        <w:t xml:space="preserve"> </w:t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</w:r>
      <w:r w:rsidR="001366B2">
        <w:rPr>
          <w:rFonts w:ascii="Calibri" w:hAnsi="Calibri"/>
        </w:rPr>
        <w:tab/>
        <w:t>(1mk)</w:t>
      </w:r>
    </w:p>
    <w:p w:rsidR="00AD5136" w:rsidRDefault="00AD5136" w:rsidP="00AD5136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B1CF9" w:rsidRDefault="001F4B7F" w:rsidP="00846991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Set up the circuit as shown in the figure 2 below. </w:t>
      </w:r>
      <w:r w:rsidR="00522D01">
        <w:rPr>
          <w:rFonts w:ascii="Calibri" w:hAnsi="Calibri"/>
        </w:rPr>
        <w:t xml:space="preserve">Use the crocodile clip to fix the length, L </w:t>
      </w:r>
      <w:r>
        <w:rPr>
          <w:rFonts w:ascii="Calibri" w:hAnsi="Calibri"/>
        </w:rPr>
        <w:t>of W at 80cm</w:t>
      </w:r>
    </w:p>
    <w:p w:rsidR="009C3CFC" w:rsidRPr="00C42699" w:rsidRDefault="009C3CFC" w:rsidP="009C3CFC">
      <w:pPr>
        <w:pStyle w:val="ListParagraph"/>
        <w:spacing w:line="360" w:lineRule="auto"/>
        <w:ind w:left="360"/>
        <w:jc w:val="both"/>
        <w:rPr>
          <w:rFonts w:ascii="Calibri" w:hAnsi="Calibri"/>
          <w:b/>
        </w:rPr>
      </w:pPr>
      <w:r w:rsidRPr="00C42699">
        <w:rPr>
          <w:rFonts w:ascii="Calibri" w:hAnsi="Calibri"/>
          <w:b/>
        </w:rPr>
        <w:t>Figure 2</w:t>
      </w:r>
    </w:p>
    <w:p w:rsidR="009C3CFC" w:rsidRDefault="00D52661" w:rsidP="009C3CFC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  <w:noProof/>
        </w:rPr>
        <w:drawing>
          <wp:inline distT="0" distB="0" distL="0" distR="0">
            <wp:extent cx="4781550" cy="3606562"/>
            <wp:effectExtent l="19050" t="0" r="0" b="0"/>
            <wp:docPr id="5" name="Picture 11" descr="C:\Exam 2016\Physics\Bitmaps\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Exam 2016\Physics\Bitmaps\26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292" cy="3609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FC" w:rsidRDefault="003320AF" w:rsidP="00846991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Close the switch. Use the jockey to touch one end of the wire </w:t>
      </w:r>
      <w:r w:rsidRPr="00AC34D9">
        <w:rPr>
          <w:rFonts w:ascii="Calibri" w:hAnsi="Calibri"/>
          <w:b/>
        </w:rPr>
        <w:t>Q</w:t>
      </w:r>
      <w:r>
        <w:rPr>
          <w:rFonts w:ascii="Calibri" w:hAnsi="Calibri"/>
        </w:rPr>
        <w:t xml:space="preserve"> and the other end. The galvanometer deflection should be in the </w:t>
      </w:r>
      <w:r w:rsidR="00D52661">
        <w:rPr>
          <w:rFonts w:ascii="Calibri" w:hAnsi="Calibri"/>
        </w:rPr>
        <w:t xml:space="preserve">opposite </w:t>
      </w:r>
      <w:r>
        <w:rPr>
          <w:rFonts w:ascii="Calibri" w:hAnsi="Calibri"/>
        </w:rPr>
        <w:t>direction</w:t>
      </w:r>
      <w:r w:rsidR="00D52661">
        <w:rPr>
          <w:rFonts w:ascii="Calibri" w:hAnsi="Calibri"/>
        </w:rPr>
        <w:t>s</w:t>
      </w:r>
      <w:r>
        <w:rPr>
          <w:rFonts w:ascii="Calibri" w:hAnsi="Calibri"/>
        </w:rPr>
        <w:t xml:space="preserve"> otherwise check the circuit.</w:t>
      </w:r>
    </w:p>
    <w:p w:rsidR="00320A2E" w:rsidRDefault="002B3963" w:rsidP="00320A2E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 xml:space="preserve">Adjust the position of the jockey along the wire </w:t>
      </w:r>
      <w:r w:rsidRPr="00AC34D9">
        <w:rPr>
          <w:rFonts w:ascii="Calibri" w:hAnsi="Calibri"/>
          <w:b/>
        </w:rPr>
        <w:t>Q</w:t>
      </w:r>
      <w:r>
        <w:rPr>
          <w:rFonts w:ascii="Calibri" w:hAnsi="Calibri"/>
        </w:rPr>
        <w:t xml:space="preserve"> until there is no defection in the galvanometer. This is the balance point.</w:t>
      </w:r>
    </w:p>
    <w:p w:rsidR="002B3963" w:rsidRDefault="002B3963" w:rsidP="00320A2E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 xml:space="preserve">Record the value of </w:t>
      </w:r>
      <w:r w:rsidRPr="00AC34D9">
        <w:rPr>
          <w:rFonts w:ascii="Calibri" w:hAnsi="Calibri"/>
          <w:b/>
        </w:rPr>
        <w:t>X</w:t>
      </w:r>
      <w:r w:rsidR="00D52661">
        <w:rPr>
          <w:rFonts w:ascii="Calibri" w:hAnsi="Calibri"/>
        </w:rPr>
        <w:t xml:space="preserve"> in cm in </w:t>
      </w:r>
      <w:r>
        <w:rPr>
          <w:rFonts w:ascii="Calibri" w:hAnsi="Calibri"/>
        </w:rPr>
        <w:t>table</w:t>
      </w:r>
      <w:r w:rsidR="00D52661">
        <w:rPr>
          <w:rFonts w:ascii="Calibri" w:hAnsi="Calibri"/>
        </w:rPr>
        <w:t xml:space="preserve"> 2</w:t>
      </w:r>
      <w:r>
        <w:rPr>
          <w:rFonts w:ascii="Calibri" w:hAnsi="Calibri"/>
        </w:rPr>
        <w:t xml:space="preserve"> below</w:t>
      </w:r>
    </w:p>
    <w:p w:rsidR="00320A2E" w:rsidRDefault="00D67B22" w:rsidP="00846991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t>Adjust the length</w:t>
      </w:r>
      <w:r w:rsidR="00D52661">
        <w:rPr>
          <w:rFonts w:ascii="Calibri" w:hAnsi="Calibri"/>
        </w:rPr>
        <w:t xml:space="preserve"> L</w:t>
      </w:r>
      <w:r>
        <w:rPr>
          <w:rFonts w:ascii="Calibri" w:hAnsi="Calibri"/>
        </w:rPr>
        <w:t xml:space="preserve"> of wire, </w:t>
      </w:r>
      <w:r w:rsidRPr="00AC34D9">
        <w:rPr>
          <w:rFonts w:ascii="Calibri" w:hAnsi="Calibri"/>
          <w:b/>
        </w:rPr>
        <w:t>W</w:t>
      </w:r>
      <w:r>
        <w:rPr>
          <w:rFonts w:ascii="Calibri" w:hAnsi="Calibri"/>
        </w:rPr>
        <w:t>, to 70cm, then find the balance point and record the</w:t>
      </w:r>
      <w:r w:rsidR="00D52661">
        <w:rPr>
          <w:rFonts w:ascii="Calibri" w:hAnsi="Calibri"/>
        </w:rPr>
        <w:t xml:space="preserve"> new</w:t>
      </w:r>
      <w:r>
        <w:rPr>
          <w:rFonts w:ascii="Calibri" w:hAnsi="Calibri"/>
        </w:rPr>
        <w:t xml:space="preserve"> value of </w:t>
      </w:r>
      <w:r w:rsidRPr="00AC34D9">
        <w:rPr>
          <w:rFonts w:ascii="Calibri" w:hAnsi="Calibri"/>
          <w:b/>
        </w:rPr>
        <w:t>X</w:t>
      </w:r>
      <w:r>
        <w:rPr>
          <w:rFonts w:ascii="Calibri" w:hAnsi="Calibri"/>
        </w:rPr>
        <w:t xml:space="preserve"> in the table.</w:t>
      </w:r>
    </w:p>
    <w:p w:rsidR="00D67B22" w:rsidRDefault="00D67B22" w:rsidP="00D67B22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Repeat this for the other values of</w:t>
      </w:r>
      <w:r w:rsidR="00D52661">
        <w:rPr>
          <w:rFonts w:ascii="Calibri" w:hAnsi="Calibri"/>
        </w:rPr>
        <w:t xml:space="preserve"> L </w:t>
      </w:r>
      <w:r w:rsidR="00AC34D9">
        <w:rPr>
          <w:rFonts w:ascii="Calibri" w:hAnsi="Calibri"/>
        </w:rPr>
        <w:t xml:space="preserve">in </w:t>
      </w:r>
      <w:r>
        <w:rPr>
          <w:rFonts w:ascii="Calibri" w:hAnsi="Calibri"/>
        </w:rPr>
        <w:t>table</w:t>
      </w:r>
      <w:r w:rsidR="00AC34D9">
        <w:rPr>
          <w:rFonts w:ascii="Calibri" w:hAnsi="Calibri"/>
        </w:rPr>
        <w:t xml:space="preserve"> 2</w:t>
      </w:r>
      <w:r>
        <w:rPr>
          <w:rFonts w:ascii="Calibri" w:hAnsi="Calibri"/>
        </w:rPr>
        <w:t xml:space="preserve">. Complete </w:t>
      </w:r>
      <w:r w:rsidR="00D52661">
        <w:rPr>
          <w:rFonts w:ascii="Calibri" w:hAnsi="Calibri"/>
        </w:rPr>
        <w:t xml:space="preserve">the </w:t>
      </w:r>
      <w:r>
        <w:rPr>
          <w:rFonts w:ascii="Calibri" w:hAnsi="Calibri"/>
        </w:rPr>
        <w:t>table</w:t>
      </w:r>
    </w:p>
    <w:tbl>
      <w:tblPr>
        <w:tblStyle w:val="TableGrid"/>
        <w:tblW w:w="0" w:type="auto"/>
        <w:tblInd w:w="738" w:type="dxa"/>
        <w:tblLook w:val="04A0"/>
      </w:tblPr>
      <w:tblGrid>
        <w:gridCol w:w="2137"/>
        <w:gridCol w:w="917"/>
        <w:gridCol w:w="917"/>
        <w:gridCol w:w="917"/>
        <w:gridCol w:w="917"/>
        <w:gridCol w:w="917"/>
        <w:gridCol w:w="917"/>
        <w:gridCol w:w="917"/>
      </w:tblGrid>
      <w:tr w:rsidR="0099467E" w:rsidTr="0099467E">
        <w:trPr>
          <w:trHeight w:val="484"/>
        </w:trPr>
        <w:tc>
          <w:tcPr>
            <w:tcW w:w="1096" w:type="dxa"/>
          </w:tcPr>
          <w:p w:rsidR="006314E7" w:rsidRDefault="00D52661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  <w:r>
              <w:rPr>
                <w:rFonts w:asciiTheme="minorHAnsi" w:hAnsiTheme="minorHAnsi"/>
                <w:b/>
              </w:rPr>
              <w:t>L</w:t>
            </w:r>
            <w:r w:rsidR="006314E7" w:rsidRPr="006314E7">
              <w:rPr>
                <w:rFonts w:asciiTheme="minorHAnsi" w:hAnsiTheme="minorHAnsi"/>
                <w:b/>
              </w:rPr>
              <w:t>(cm)</w:t>
            </w:r>
          </w:p>
        </w:tc>
        <w:tc>
          <w:tcPr>
            <w:tcW w:w="917" w:type="dxa"/>
          </w:tcPr>
          <w:p w:rsidR="006314E7" w:rsidRDefault="006314E7" w:rsidP="0099467E">
            <w:pPr>
              <w:pStyle w:val="ListParagraph"/>
              <w:spacing w:line="360" w:lineRule="auto"/>
              <w:ind w:left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80</w:t>
            </w:r>
          </w:p>
        </w:tc>
        <w:tc>
          <w:tcPr>
            <w:tcW w:w="917" w:type="dxa"/>
          </w:tcPr>
          <w:p w:rsidR="006314E7" w:rsidRDefault="006314E7" w:rsidP="0099467E">
            <w:pPr>
              <w:pStyle w:val="ListParagraph"/>
              <w:spacing w:line="360" w:lineRule="auto"/>
              <w:ind w:left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70</w:t>
            </w:r>
          </w:p>
        </w:tc>
        <w:tc>
          <w:tcPr>
            <w:tcW w:w="917" w:type="dxa"/>
          </w:tcPr>
          <w:p w:rsidR="006314E7" w:rsidRDefault="006314E7" w:rsidP="0099467E">
            <w:pPr>
              <w:pStyle w:val="ListParagraph"/>
              <w:spacing w:line="360" w:lineRule="auto"/>
              <w:ind w:left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60</w:t>
            </w:r>
          </w:p>
        </w:tc>
        <w:tc>
          <w:tcPr>
            <w:tcW w:w="917" w:type="dxa"/>
          </w:tcPr>
          <w:p w:rsidR="006314E7" w:rsidRDefault="006314E7" w:rsidP="0099467E">
            <w:pPr>
              <w:pStyle w:val="ListParagraph"/>
              <w:spacing w:line="360" w:lineRule="auto"/>
              <w:ind w:left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50</w:t>
            </w:r>
          </w:p>
        </w:tc>
        <w:tc>
          <w:tcPr>
            <w:tcW w:w="917" w:type="dxa"/>
          </w:tcPr>
          <w:p w:rsidR="006314E7" w:rsidRDefault="006314E7" w:rsidP="0099467E">
            <w:pPr>
              <w:pStyle w:val="ListParagraph"/>
              <w:spacing w:line="360" w:lineRule="auto"/>
              <w:ind w:left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40</w:t>
            </w:r>
          </w:p>
        </w:tc>
        <w:tc>
          <w:tcPr>
            <w:tcW w:w="917" w:type="dxa"/>
          </w:tcPr>
          <w:p w:rsidR="006314E7" w:rsidRDefault="006314E7" w:rsidP="0099467E">
            <w:pPr>
              <w:pStyle w:val="ListParagraph"/>
              <w:spacing w:line="360" w:lineRule="auto"/>
              <w:ind w:left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30</w:t>
            </w:r>
          </w:p>
        </w:tc>
        <w:tc>
          <w:tcPr>
            <w:tcW w:w="917" w:type="dxa"/>
          </w:tcPr>
          <w:p w:rsidR="006314E7" w:rsidRDefault="006314E7" w:rsidP="0099467E">
            <w:pPr>
              <w:pStyle w:val="ListParagraph"/>
              <w:spacing w:line="360" w:lineRule="auto"/>
              <w:ind w:left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0</w:t>
            </w:r>
          </w:p>
        </w:tc>
      </w:tr>
      <w:tr w:rsidR="00E64D7C" w:rsidTr="0099467E">
        <w:trPr>
          <w:trHeight w:val="946"/>
        </w:trPr>
        <w:tc>
          <w:tcPr>
            <w:tcW w:w="1096" w:type="dxa"/>
          </w:tcPr>
          <w:p w:rsidR="00E64D7C" w:rsidRP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X(cm)</w:t>
            </w: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  <w:p w:rsidR="0099467E" w:rsidRDefault="0099467E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</w:tr>
      <w:tr w:rsidR="00E64D7C" w:rsidTr="0099467E">
        <w:trPr>
          <w:trHeight w:val="971"/>
        </w:trPr>
        <w:tc>
          <w:tcPr>
            <w:tcW w:w="1096" w:type="dxa"/>
          </w:tcPr>
          <w:p w:rsidR="00E64D7C" w:rsidRDefault="0099467E" w:rsidP="00D67B22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 xml:space="preserve">  </w:t>
            </w:r>
            <w:r w:rsidR="00D52661" w:rsidRPr="00D52661">
              <w:rPr>
                <w:rFonts w:asciiTheme="minorHAnsi" w:hAnsiTheme="minorHAnsi"/>
                <w:position w:val="-24"/>
              </w:rPr>
              <w:object w:dxaOrig="1579" w:dyaOrig="620">
                <v:shape id="_x0000_i1028" type="#_x0000_t75" style="width:96pt;height:39.5pt" o:ole="">
                  <v:imagedata r:id="rId18" o:title=""/>
                </v:shape>
                <o:OLEObject Type="Embed" ProgID="Equation.DSMT4" ShapeID="_x0000_i1028" DrawAspect="Content" ObjectID="_1524758713" r:id="rId19"/>
              </w:object>
            </w:r>
            <w:r>
              <w:rPr>
                <w:rFonts w:asciiTheme="minorHAnsi" w:hAnsiTheme="minorHAnsi"/>
                <w:b/>
              </w:rPr>
              <w:t xml:space="preserve">   </w:t>
            </w: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  <w:tc>
          <w:tcPr>
            <w:tcW w:w="917" w:type="dxa"/>
          </w:tcPr>
          <w:p w:rsidR="00E64D7C" w:rsidRDefault="00E64D7C" w:rsidP="00D67B22">
            <w:pPr>
              <w:pStyle w:val="ListParagraph"/>
              <w:spacing w:line="360" w:lineRule="auto"/>
              <w:ind w:left="0"/>
              <w:jc w:val="both"/>
              <w:rPr>
                <w:rFonts w:ascii="Calibri" w:hAnsi="Calibri"/>
              </w:rPr>
            </w:pPr>
          </w:p>
        </w:tc>
      </w:tr>
    </w:tbl>
    <w:p w:rsidR="006314E7" w:rsidRDefault="001038D3" w:rsidP="00D67B22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(6mks)</w:t>
      </w:r>
    </w:p>
    <w:p w:rsidR="00D67B22" w:rsidRPr="00AC3B81" w:rsidRDefault="004C5AB6" w:rsidP="00846991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On the grid provided, plot a graph of </w:t>
      </w:r>
      <w:r w:rsidR="00D52661" w:rsidRPr="00D52661">
        <w:rPr>
          <w:rFonts w:asciiTheme="minorHAnsi" w:hAnsiTheme="minorHAnsi"/>
          <w:position w:val="-24"/>
        </w:rPr>
        <w:object w:dxaOrig="240" w:dyaOrig="620">
          <v:shape id="_x0000_i1029" type="#_x0000_t75" style="width:14.5pt;height:39.5pt" o:ole="">
            <v:imagedata r:id="rId20" o:title=""/>
          </v:shape>
          <o:OLEObject Type="Embed" ProgID="Equation.DSMT4" ShapeID="_x0000_i1029" DrawAspect="Content" ObjectID="_1524758714" r:id="rId21"/>
        </w:object>
      </w:r>
      <w:r>
        <w:rPr>
          <w:rFonts w:ascii="Calibri" w:hAnsi="Calibri"/>
        </w:rPr>
        <w:t xml:space="preserve">  (y-axis) against</w:t>
      </w:r>
      <w:r w:rsidR="00D52661">
        <w:rPr>
          <w:rFonts w:ascii="Calibri" w:hAnsi="Calibri"/>
        </w:rPr>
        <w:t xml:space="preserve"> L</w:t>
      </w:r>
      <w:r w:rsidR="00CE779A">
        <w:rPr>
          <w:rFonts w:asciiTheme="minorHAnsi" w:hAnsiTheme="minorHAnsi"/>
          <w:b/>
        </w:rPr>
        <w:tab/>
      </w:r>
      <w:r w:rsidR="00CE779A">
        <w:rPr>
          <w:rFonts w:asciiTheme="minorHAnsi" w:hAnsiTheme="minorHAnsi"/>
          <w:b/>
        </w:rPr>
        <w:tab/>
      </w:r>
      <w:r w:rsidR="00CE779A">
        <w:rPr>
          <w:rFonts w:asciiTheme="minorHAnsi" w:hAnsiTheme="minorHAnsi"/>
          <w:b/>
        </w:rPr>
        <w:tab/>
      </w:r>
      <w:r w:rsidR="00CE779A">
        <w:rPr>
          <w:rFonts w:asciiTheme="minorHAnsi" w:hAnsiTheme="minorHAnsi"/>
          <w:b/>
        </w:rPr>
        <w:tab/>
      </w:r>
      <w:r w:rsidR="00CE779A">
        <w:rPr>
          <w:rFonts w:asciiTheme="minorHAnsi" w:hAnsiTheme="minorHAnsi"/>
          <w:b/>
        </w:rPr>
        <w:tab/>
        <w:t>(5mks)</w:t>
      </w:r>
    </w:p>
    <w:p w:rsidR="00AC3B81" w:rsidRPr="00AB6F92" w:rsidRDefault="00AB6F92" w:rsidP="00AB6F92">
      <w:pPr>
        <w:spacing w:line="360" w:lineRule="auto"/>
        <w:jc w:val="both"/>
        <w:rPr>
          <w:rFonts w:ascii="Calibri" w:hAnsi="Calibri"/>
        </w:rPr>
      </w:pPr>
      <w:r w:rsidRPr="00AB6F92">
        <w:rPr>
          <w:rFonts w:ascii="Calibri" w:hAnsi="Calibri"/>
          <w:noProof/>
        </w:rPr>
        <w:lastRenderedPageBreak/>
        <w:drawing>
          <wp:inline distT="0" distB="0" distL="0" distR="0">
            <wp:extent cx="6489700" cy="6489700"/>
            <wp:effectExtent l="19050" t="0" r="6350" b="0"/>
            <wp:docPr id="1" name="Picture 10" descr="C:\Wain\2015\Subjects Samples\Graph\Graphs small Blac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Wain\2015\Subjects Samples\Graph\Graphs small Black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9700" cy="648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3B81" w:rsidRDefault="006F0448" w:rsidP="00846991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Determine the slope, </w:t>
      </w:r>
      <w:r w:rsidRPr="006F0448">
        <w:rPr>
          <w:rFonts w:ascii="Calibri" w:hAnsi="Calibri"/>
          <w:b/>
        </w:rPr>
        <w:t>S</w:t>
      </w:r>
      <w:r>
        <w:rPr>
          <w:rFonts w:ascii="Calibri" w:hAnsi="Calibri"/>
        </w:rPr>
        <w:t>, of the graph</w:t>
      </w:r>
      <w:r w:rsidR="005F17C8">
        <w:rPr>
          <w:rFonts w:ascii="Calibri" w:hAnsi="Calibri"/>
        </w:rPr>
        <w:tab/>
      </w:r>
      <w:r w:rsidR="005F17C8">
        <w:rPr>
          <w:rFonts w:ascii="Calibri" w:hAnsi="Calibri"/>
        </w:rPr>
        <w:tab/>
      </w:r>
      <w:r w:rsidR="005F17C8">
        <w:rPr>
          <w:rFonts w:ascii="Calibri" w:hAnsi="Calibri"/>
        </w:rPr>
        <w:tab/>
      </w:r>
      <w:r w:rsidR="005F17C8">
        <w:rPr>
          <w:rFonts w:ascii="Calibri" w:hAnsi="Calibri"/>
        </w:rPr>
        <w:tab/>
      </w:r>
      <w:r w:rsidR="005F17C8">
        <w:rPr>
          <w:rFonts w:ascii="Calibri" w:hAnsi="Calibri"/>
        </w:rPr>
        <w:tab/>
      </w:r>
      <w:r w:rsidR="005F17C8">
        <w:rPr>
          <w:rFonts w:ascii="Calibri" w:hAnsi="Calibri"/>
        </w:rPr>
        <w:tab/>
      </w:r>
      <w:r w:rsidR="005F17C8">
        <w:rPr>
          <w:rFonts w:ascii="Calibri" w:hAnsi="Calibri"/>
        </w:rPr>
        <w:tab/>
      </w:r>
      <w:r w:rsidR="005F17C8">
        <w:rPr>
          <w:rFonts w:ascii="Calibri" w:hAnsi="Calibri"/>
        </w:rPr>
        <w:tab/>
        <w:t>(3mks)</w:t>
      </w:r>
    </w:p>
    <w:p w:rsidR="000A0A77" w:rsidRDefault="000F608E" w:rsidP="000A0A77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A0A77" w:rsidRDefault="00BC539A" w:rsidP="00846991">
      <w:pPr>
        <w:pStyle w:val="ListParagraph"/>
        <w:numPr>
          <w:ilvl w:val="0"/>
          <w:numId w:val="37"/>
        </w:numPr>
        <w:spacing w:line="360" w:lineRule="auto"/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>Determine the ratio</w:t>
      </w:r>
      <w:r w:rsidR="00207EC8">
        <w:rPr>
          <w:rFonts w:ascii="Calibri" w:hAnsi="Calibri"/>
        </w:rPr>
        <w:t xml:space="preserve"> that </w:t>
      </w:r>
      <w:r>
        <w:rPr>
          <w:rFonts w:ascii="Calibri" w:hAnsi="Calibri"/>
        </w:rPr>
        <w:t xml:space="preserve">  </w:t>
      </w:r>
      <w:r w:rsidR="00207EC8" w:rsidRPr="00784EDE">
        <w:rPr>
          <w:rFonts w:asciiTheme="minorHAnsi" w:hAnsiTheme="minorHAnsi"/>
          <w:position w:val="-24"/>
        </w:rPr>
        <w:object w:dxaOrig="1219" w:dyaOrig="660">
          <v:shape id="_x0000_i1030" type="#_x0000_t75" style="width:74pt;height:42pt" o:ole="">
            <v:imagedata r:id="rId22" o:title=""/>
          </v:shape>
          <o:OLEObject Type="Embed" ProgID="Equation.DSMT4" ShapeID="_x0000_i1030" DrawAspect="Content" ObjectID="_1524758715" r:id="rId23"/>
        </w:object>
      </w:r>
      <w:r>
        <w:rPr>
          <w:rFonts w:ascii="Calibri" w:hAnsi="Calibri"/>
        </w:rPr>
        <w:t xml:space="preserve">  </w:t>
      </w:r>
      <w:r w:rsidR="0010271B">
        <w:rPr>
          <w:rFonts w:ascii="Calibri" w:hAnsi="Calibri"/>
        </w:rPr>
        <w:tab/>
      </w:r>
      <w:r w:rsidR="0010271B">
        <w:rPr>
          <w:rFonts w:ascii="Calibri" w:hAnsi="Calibri"/>
        </w:rPr>
        <w:tab/>
      </w:r>
      <w:r w:rsidR="0010271B">
        <w:rPr>
          <w:rFonts w:ascii="Calibri" w:hAnsi="Calibri"/>
        </w:rPr>
        <w:tab/>
      </w:r>
      <w:r w:rsidR="0010271B">
        <w:rPr>
          <w:rFonts w:ascii="Calibri" w:hAnsi="Calibri"/>
        </w:rPr>
        <w:tab/>
      </w:r>
      <w:r w:rsidR="0010271B">
        <w:rPr>
          <w:rFonts w:ascii="Calibri" w:hAnsi="Calibri"/>
        </w:rPr>
        <w:tab/>
      </w:r>
      <w:r w:rsidR="0010271B">
        <w:rPr>
          <w:rFonts w:ascii="Calibri" w:hAnsi="Calibri"/>
        </w:rPr>
        <w:tab/>
      </w:r>
      <w:r w:rsidR="0010271B">
        <w:rPr>
          <w:rFonts w:ascii="Calibri" w:hAnsi="Calibri"/>
        </w:rPr>
        <w:tab/>
        <w:t>(3mks)</w:t>
      </w:r>
    </w:p>
    <w:p w:rsidR="00F340FD" w:rsidRPr="00846991" w:rsidRDefault="00F340FD" w:rsidP="00F340FD">
      <w:pPr>
        <w:pStyle w:val="ListParagraph"/>
        <w:spacing w:line="360" w:lineRule="auto"/>
        <w:ind w:left="360"/>
        <w:jc w:val="both"/>
        <w:rPr>
          <w:rFonts w:ascii="Calibri" w:hAnsi="Calibri"/>
        </w:rPr>
      </w:pPr>
      <w:r>
        <w:rPr>
          <w:rFonts w:ascii="Calibri" w:hAnsi="Calibri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F340FD" w:rsidRPr="00846991" w:rsidSect="00EC691F">
      <w:footerReference w:type="default" r:id="rId24"/>
      <w:pgSz w:w="12240" w:h="15840" w:code="1"/>
      <w:pgMar w:top="720" w:right="864" w:bottom="720" w:left="864" w:header="720" w:footer="21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939AD" w:rsidRDefault="005939AD" w:rsidP="00F64D7B">
      <w:r>
        <w:separator/>
      </w:r>
    </w:p>
  </w:endnote>
  <w:endnote w:type="continuationSeparator" w:id="1">
    <w:p w:rsidR="005939AD" w:rsidRDefault="005939AD" w:rsidP="00F64D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1AF7" w:rsidRPr="005B3384" w:rsidRDefault="00261AF7" w:rsidP="00A10A26">
    <w:pPr>
      <w:pStyle w:val="Footer"/>
      <w:jc w:val="center"/>
      <w:rPr>
        <w:rFonts w:asciiTheme="minorHAnsi" w:hAnsiTheme="minorHAnsi"/>
        <w:b/>
        <w:sz w:val="20"/>
        <w:szCs w:val="20"/>
      </w:rPr>
    </w:pPr>
    <w:r w:rsidRPr="005B3384">
      <w:rPr>
        <w:rFonts w:asciiTheme="minorHAnsi" w:hAnsiTheme="minorHAnsi"/>
        <w:b/>
        <w:sz w:val="20"/>
        <w:szCs w:val="20"/>
      </w:rPr>
      <w:t>232/3 Physics</w:t>
    </w:r>
    <w:r w:rsidRPr="005B3384">
      <w:rPr>
        <w:rFonts w:asciiTheme="minorHAnsi" w:hAnsiTheme="minorHAnsi"/>
        <w:b/>
        <w:sz w:val="20"/>
        <w:szCs w:val="20"/>
      </w:rPr>
      <w:tab/>
      <w:t xml:space="preserve">Page </w:t>
    </w:r>
    <w:r w:rsidR="00F75334" w:rsidRPr="005B3384">
      <w:rPr>
        <w:rFonts w:asciiTheme="minorHAnsi" w:hAnsiTheme="minorHAnsi"/>
        <w:b/>
        <w:sz w:val="20"/>
        <w:szCs w:val="20"/>
      </w:rPr>
      <w:fldChar w:fldCharType="begin"/>
    </w:r>
    <w:r w:rsidRPr="005B3384">
      <w:rPr>
        <w:rFonts w:asciiTheme="minorHAnsi" w:hAnsiTheme="minorHAnsi"/>
        <w:b/>
        <w:sz w:val="20"/>
        <w:szCs w:val="20"/>
      </w:rPr>
      <w:instrText xml:space="preserve"> PAGE </w:instrText>
    </w:r>
    <w:r w:rsidR="00F75334" w:rsidRPr="005B3384">
      <w:rPr>
        <w:rFonts w:asciiTheme="minorHAnsi" w:hAnsiTheme="minorHAnsi"/>
        <w:b/>
        <w:sz w:val="20"/>
        <w:szCs w:val="20"/>
      </w:rPr>
      <w:fldChar w:fldCharType="separate"/>
    </w:r>
    <w:r w:rsidR="00207EC8">
      <w:rPr>
        <w:rFonts w:asciiTheme="minorHAnsi" w:hAnsiTheme="minorHAnsi"/>
        <w:b/>
        <w:noProof/>
        <w:sz w:val="20"/>
        <w:szCs w:val="20"/>
      </w:rPr>
      <w:t>8</w:t>
    </w:r>
    <w:r w:rsidR="00F75334" w:rsidRPr="005B3384">
      <w:rPr>
        <w:rFonts w:asciiTheme="minorHAnsi" w:hAnsiTheme="minorHAnsi"/>
        <w:b/>
        <w:sz w:val="20"/>
        <w:szCs w:val="20"/>
      </w:rPr>
      <w:fldChar w:fldCharType="end"/>
    </w:r>
    <w:r w:rsidRPr="005B3384">
      <w:rPr>
        <w:rFonts w:asciiTheme="minorHAnsi" w:hAnsiTheme="minorHAnsi"/>
        <w:b/>
        <w:sz w:val="20"/>
        <w:szCs w:val="20"/>
      </w:rPr>
      <w:tab/>
      <w:t xml:space="preserve">      ©201</w:t>
    </w:r>
    <w:r w:rsidR="00F65AA8">
      <w:rPr>
        <w:rFonts w:asciiTheme="minorHAnsi" w:hAnsiTheme="minorHAnsi"/>
        <w:b/>
        <w:sz w:val="20"/>
        <w:szCs w:val="20"/>
      </w:rPr>
      <w:t>6</w:t>
    </w:r>
    <w:r w:rsidRPr="005B3384">
      <w:rPr>
        <w:rFonts w:asciiTheme="minorHAnsi" w:hAnsiTheme="minorHAnsi"/>
        <w:b/>
        <w:sz w:val="20"/>
        <w:szCs w:val="20"/>
      </w:rPr>
      <w:t xml:space="preserve"> Nakuru North Joint Evaluation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939AD" w:rsidRDefault="005939AD" w:rsidP="00F64D7B">
      <w:r>
        <w:separator/>
      </w:r>
    </w:p>
  </w:footnote>
  <w:footnote w:type="continuationSeparator" w:id="1">
    <w:p w:rsidR="005939AD" w:rsidRDefault="005939AD" w:rsidP="00F64D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8001B"/>
    <w:multiLevelType w:val="hybridMultilevel"/>
    <w:tmpl w:val="0F28EDB8"/>
    <w:lvl w:ilvl="0" w:tplc="8368C99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724FEE"/>
    <w:multiLevelType w:val="hybridMultilevel"/>
    <w:tmpl w:val="7DF6AD5A"/>
    <w:lvl w:ilvl="0" w:tplc="AD947B8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4A42F46"/>
    <w:multiLevelType w:val="hybridMultilevel"/>
    <w:tmpl w:val="5928C32E"/>
    <w:lvl w:ilvl="0" w:tplc="7E28661A">
      <w:start w:val="1"/>
      <w:numFmt w:val="upp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620240"/>
    <w:multiLevelType w:val="hybridMultilevel"/>
    <w:tmpl w:val="D2E2E0C2"/>
    <w:lvl w:ilvl="0" w:tplc="BEE6397C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7C72065"/>
    <w:multiLevelType w:val="hybridMultilevel"/>
    <w:tmpl w:val="E9946236"/>
    <w:lvl w:ilvl="0" w:tplc="AD947B8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91E7965"/>
    <w:multiLevelType w:val="hybridMultilevel"/>
    <w:tmpl w:val="0A606DA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9EF46E5"/>
    <w:multiLevelType w:val="hybridMultilevel"/>
    <w:tmpl w:val="EC6C69C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F676886"/>
    <w:multiLevelType w:val="hybridMultilevel"/>
    <w:tmpl w:val="388CAD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542F99"/>
    <w:multiLevelType w:val="hybridMultilevel"/>
    <w:tmpl w:val="A9C474FE"/>
    <w:lvl w:ilvl="0" w:tplc="C59EC742">
      <w:start w:val="1"/>
      <w:numFmt w:val="lowerLetter"/>
      <w:pStyle w:val="MTDisplayEquation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53E753B"/>
    <w:multiLevelType w:val="hybridMultilevel"/>
    <w:tmpl w:val="C0B8FF10"/>
    <w:lvl w:ilvl="0" w:tplc="8846843C">
      <w:start w:val="1"/>
      <w:numFmt w:val="lowerRoman"/>
      <w:lvlText w:val="%1).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>
    <w:nsid w:val="26CE5944"/>
    <w:multiLevelType w:val="hybridMultilevel"/>
    <w:tmpl w:val="A2D2E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78218C"/>
    <w:multiLevelType w:val="hybridMultilevel"/>
    <w:tmpl w:val="A0A8CB22"/>
    <w:lvl w:ilvl="0" w:tplc="4F422D0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08D4EC2"/>
    <w:multiLevelType w:val="hybridMultilevel"/>
    <w:tmpl w:val="D59EB5A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40A2968"/>
    <w:multiLevelType w:val="hybridMultilevel"/>
    <w:tmpl w:val="ACAE366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CF1299"/>
    <w:multiLevelType w:val="hybridMultilevel"/>
    <w:tmpl w:val="AE78B3A0"/>
    <w:lvl w:ilvl="0" w:tplc="09241F92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74B09D6"/>
    <w:multiLevelType w:val="hybridMultilevel"/>
    <w:tmpl w:val="7DA6A610"/>
    <w:lvl w:ilvl="0" w:tplc="F1E69012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ACD1D37"/>
    <w:multiLevelType w:val="hybridMultilevel"/>
    <w:tmpl w:val="8BF22A9A"/>
    <w:lvl w:ilvl="0" w:tplc="01F2143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D52966"/>
    <w:multiLevelType w:val="hybridMultilevel"/>
    <w:tmpl w:val="E4CE70FE"/>
    <w:lvl w:ilvl="0" w:tplc="75B292D4">
      <w:start w:val="7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C46FE5"/>
    <w:multiLevelType w:val="hybridMultilevel"/>
    <w:tmpl w:val="A1B2B128"/>
    <w:lvl w:ilvl="0" w:tplc="1540BF7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B095679"/>
    <w:multiLevelType w:val="hybridMultilevel"/>
    <w:tmpl w:val="2CB21A4A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D1906FA"/>
    <w:multiLevelType w:val="hybridMultilevel"/>
    <w:tmpl w:val="8F44C7C8"/>
    <w:lvl w:ilvl="0" w:tplc="C5EEDD2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FA81C5A"/>
    <w:multiLevelType w:val="hybridMultilevel"/>
    <w:tmpl w:val="0480FE9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5C419BB"/>
    <w:multiLevelType w:val="hybridMultilevel"/>
    <w:tmpl w:val="800256AC"/>
    <w:lvl w:ilvl="0" w:tplc="EA66D742">
      <w:start w:val="2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034918"/>
    <w:multiLevelType w:val="hybridMultilevel"/>
    <w:tmpl w:val="6FE4F9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7E9470B"/>
    <w:multiLevelType w:val="hybridMultilevel"/>
    <w:tmpl w:val="4C20B84A"/>
    <w:lvl w:ilvl="0" w:tplc="8846843C">
      <w:start w:val="1"/>
      <w:numFmt w:val="lowerRoman"/>
      <w:lvlText w:val="%1).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5">
    <w:nsid w:val="5DCD3936"/>
    <w:multiLevelType w:val="hybridMultilevel"/>
    <w:tmpl w:val="104A2F54"/>
    <w:lvl w:ilvl="0" w:tplc="8846843C">
      <w:start w:val="1"/>
      <w:numFmt w:val="lowerRoman"/>
      <w:lvlText w:val="%1).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F1D3389"/>
    <w:multiLevelType w:val="hybridMultilevel"/>
    <w:tmpl w:val="D43EC4FA"/>
    <w:lvl w:ilvl="0" w:tplc="D2DE359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1B3ED9"/>
    <w:multiLevelType w:val="hybridMultilevel"/>
    <w:tmpl w:val="B53A1060"/>
    <w:lvl w:ilvl="0" w:tplc="07300C3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6662EB9"/>
    <w:multiLevelType w:val="hybridMultilevel"/>
    <w:tmpl w:val="611CEFF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B882148"/>
    <w:multiLevelType w:val="hybridMultilevel"/>
    <w:tmpl w:val="D8CA80CA"/>
    <w:lvl w:ilvl="0" w:tplc="DBEA4F9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BF0171A"/>
    <w:multiLevelType w:val="hybridMultilevel"/>
    <w:tmpl w:val="C9069EB2"/>
    <w:lvl w:ilvl="0" w:tplc="EF18FA1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A86AAD"/>
    <w:multiLevelType w:val="hybridMultilevel"/>
    <w:tmpl w:val="7EFE746A"/>
    <w:lvl w:ilvl="0" w:tplc="82CA1F1C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8212F6"/>
    <w:multiLevelType w:val="hybridMultilevel"/>
    <w:tmpl w:val="4FC4972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91B4098"/>
    <w:multiLevelType w:val="hybridMultilevel"/>
    <w:tmpl w:val="9FE22C0C"/>
    <w:lvl w:ilvl="0" w:tplc="669E3B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BDC6AA5"/>
    <w:multiLevelType w:val="hybridMultilevel"/>
    <w:tmpl w:val="1C94B15E"/>
    <w:lvl w:ilvl="0" w:tplc="383497CC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261B14"/>
    <w:multiLevelType w:val="hybridMultilevel"/>
    <w:tmpl w:val="F13A041C"/>
    <w:lvl w:ilvl="0" w:tplc="89C618C8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EA5617A"/>
    <w:multiLevelType w:val="hybridMultilevel"/>
    <w:tmpl w:val="D73239C6"/>
    <w:lvl w:ilvl="0" w:tplc="5394D062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23"/>
  </w:num>
  <w:num w:numId="3">
    <w:abstractNumId w:val="20"/>
  </w:num>
  <w:num w:numId="4">
    <w:abstractNumId w:val="30"/>
  </w:num>
  <w:num w:numId="5">
    <w:abstractNumId w:val="18"/>
  </w:num>
  <w:num w:numId="6">
    <w:abstractNumId w:val="31"/>
  </w:num>
  <w:num w:numId="7">
    <w:abstractNumId w:val="36"/>
  </w:num>
  <w:num w:numId="8">
    <w:abstractNumId w:val="34"/>
  </w:num>
  <w:num w:numId="9">
    <w:abstractNumId w:val="3"/>
  </w:num>
  <w:num w:numId="10">
    <w:abstractNumId w:val="2"/>
  </w:num>
  <w:num w:numId="11">
    <w:abstractNumId w:val="29"/>
  </w:num>
  <w:num w:numId="12">
    <w:abstractNumId w:val="14"/>
  </w:num>
  <w:num w:numId="13">
    <w:abstractNumId w:val="35"/>
  </w:num>
  <w:num w:numId="14">
    <w:abstractNumId w:val="27"/>
  </w:num>
  <w:num w:numId="15">
    <w:abstractNumId w:val="33"/>
  </w:num>
  <w:num w:numId="16">
    <w:abstractNumId w:val="11"/>
  </w:num>
  <w:num w:numId="17">
    <w:abstractNumId w:val="21"/>
  </w:num>
  <w:num w:numId="18">
    <w:abstractNumId w:val="15"/>
  </w:num>
  <w:num w:numId="19">
    <w:abstractNumId w:val="22"/>
  </w:num>
  <w:num w:numId="20">
    <w:abstractNumId w:val="4"/>
  </w:num>
  <w:num w:numId="21">
    <w:abstractNumId w:val="32"/>
  </w:num>
  <w:num w:numId="22">
    <w:abstractNumId w:val="0"/>
  </w:num>
  <w:num w:numId="23">
    <w:abstractNumId w:val="19"/>
  </w:num>
  <w:num w:numId="24">
    <w:abstractNumId w:val="9"/>
  </w:num>
  <w:num w:numId="25">
    <w:abstractNumId w:val="10"/>
  </w:num>
  <w:num w:numId="26">
    <w:abstractNumId w:val="1"/>
  </w:num>
  <w:num w:numId="27">
    <w:abstractNumId w:val="7"/>
  </w:num>
  <w:num w:numId="28">
    <w:abstractNumId w:val="25"/>
  </w:num>
  <w:num w:numId="29">
    <w:abstractNumId w:val="24"/>
  </w:num>
  <w:num w:numId="30">
    <w:abstractNumId w:val="6"/>
  </w:num>
  <w:num w:numId="31">
    <w:abstractNumId w:val="16"/>
  </w:num>
  <w:num w:numId="32">
    <w:abstractNumId w:val="13"/>
  </w:num>
  <w:num w:numId="33">
    <w:abstractNumId w:val="28"/>
  </w:num>
  <w:num w:numId="34">
    <w:abstractNumId w:val="26"/>
  </w:num>
  <w:num w:numId="35">
    <w:abstractNumId w:val="5"/>
  </w:num>
  <w:num w:numId="36">
    <w:abstractNumId w:val="17"/>
  </w:num>
  <w:num w:numId="37">
    <w:abstractNumId w:val="12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stylePaneFormatFilter w:val="3F01"/>
  <w:defaultTabStop w:val="720"/>
  <w:hyphenationZone w:val="425"/>
  <w:characterSpacingControl w:val="doNotCompress"/>
  <w:hdrShapeDefaults>
    <o:shapedefaults v:ext="edit" spidmax="41986">
      <o:colormenu v:ext="edit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B07C92"/>
    <w:rsid w:val="0000176E"/>
    <w:rsid w:val="00001C93"/>
    <w:rsid w:val="000022BC"/>
    <w:rsid w:val="00006960"/>
    <w:rsid w:val="000168A5"/>
    <w:rsid w:val="00017361"/>
    <w:rsid w:val="00017CAF"/>
    <w:rsid w:val="00020D66"/>
    <w:rsid w:val="0002152C"/>
    <w:rsid w:val="00026277"/>
    <w:rsid w:val="00026FFC"/>
    <w:rsid w:val="0003174C"/>
    <w:rsid w:val="000340FD"/>
    <w:rsid w:val="0003542C"/>
    <w:rsid w:val="000362F7"/>
    <w:rsid w:val="00037357"/>
    <w:rsid w:val="0003777C"/>
    <w:rsid w:val="000378A0"/>
    <w:rsid w:val="00037B87"/>
    <w:rsid w:val="00040BAE"/>
    <w:rsid w:val="000461EB"/>
    <w:rsid w:val="00052CA5"/>
    <w:rsid w:val="00052E68"/>
    <w:rsid w:val="000539D4"/>
    <w:rsid w:val="00054704"/>
    <w:rsid w:val="00054F6C"/>
    <w:rsid w:val="000555C0"/>
    <w:rsid w:val="000556AF"/>
    <w:rsid w:val="00057658"/>
    <w:rsid w:val="000617B0"/>
    <w:rsid w:val="000651E8"/>
    <w:rsid w:val="0006542E"/>
    <w:rsid w:val="00066150"/>
    <w:rsid w:val="000668A3"/>
    <w:rsid w:val="000673B7"/>
    <w:rsid w:val="00070467"/>
    <w:rsid w:val="00070EF9"/>
    <w:rsid w:val="0008589A"/>
    <w:rsid w:val="0009738E"/>
    <w:rsid w:val="000A09DF"/>
    <w:rsid w:val="000A0A77"/>
    <w:rsid w:val="000A0FDF"/>
    <w:rsid w:val="000A19F9"/>
    <w:rsid w:val="000A4B0F"/>
    <w:rsid w:val="000A6737"/>
    <w:rsid w:val="000B0E23"/>
    <w:rsid w:val="000B1170"/>
    <w:rsid w:val="000B1752"/>
    <w:rsid w:val="000B492D"/>
    <w:rsid w:val="000B4DBE"/>
    <w:rsid w:val="000B682B"/>
    <w:rsid w:val="000C0002"/>
    <w:rsid w:val="000C080F"/>
    <w:rsid w:val="000C5B57"/>
    <w:rsid w:val="000C5BC1"/>
    <w:rsid w:val="000C6743"/>
    <w:rsid w:val="000D0541"/>
    <w:rsid w:val="000D2306"/>
    <w:rsid w:val="000D328F"/>
    <w:rsid w:val="000D41E5"/>
    <w:rsid w:val="000E0B20"/>
    <w:rsid w:val="000E2D9E"/>
    <w:rsid w:val="000E35E1"/>
    <w:rsid w:val="000E480F"/>
    <w:rsid w:val="000E51A7"/>
    <w:rsid w:val="000E6CC4"/>
    <w:rsid w:val="000E6E48"/>
    <w:rsid w:val="000F1285"/>
    <w:rsid w:val="000F2FCF"/>
    <w:rsid w:val="000F3564"/>
    <w:rsid w:val="000F608E"/>
    <w:rsid w:val="000F7EE5"/>
    <w:rsid w:val="001001E6"/>
    <w:rsid w:val="0010271B"/>
    <w:rsid w:val="001033A4"/>
    <w:rsid w:val="001038D3"/>
    <w:rsid w:val="00103CB8"/>
    <w:rsid w:val="00105A96"/>
    <w:rsid w:val="0010628A"/>
    <w:rsid w:val="0011063D"/>
    <w:rsid w:val="001112D0"/>
    <w:rsid w:val="0011773A"/>
    <w:rsid w:val="00120492"/>
    <w:rsid w:val="001233E1"/>
    <w:rsid w:val="00124768"/>
    <w:rsid w:val="00125E58"/>
    <w:rsid w:val="00127585"/>
    <w:rsid w:val="001300AE"/>
    <w:rsid w:val="00131952"/>
    <w:rsid w:val="00131C8C"/>
    <w:rsid w:val="00131ED4"/>
    <w:rsid w:val="00132F7B"/>
    <w:rsid w:val="00133613"/>
    <w:rsid w:val="001346FD"/>
    <w:rsid w:val="001349ED"/>
    <w:rsid w:val="001366B2"/>
    <w:rsid w:val="0014056E"/>
    <w:rsid w:val="00141F21"/>
    <w:rsid w:val="0014418C"/>
    <w:rsid w:val="00145FC4"/>
    <w:rsid w:val="00150480"/>
    <w:rsid w:val="00152A3B"/>
    <w:rsid w:val="00153D8F"/>
    <w:rsid w:val="001543FB"/>
    <w:rsid w:val="00154439"/>
    <w:rsid w:val="0015746C"/>
    <w:rsid w:val="00157D7A"/>
    <w:rsid w:val="00160D25"/>
    <w:rsid w:val="00166E0D"/>
    <w:rsid w:val="0016774E"/>
    <w:rsid w:val="00167F8D"/>
    <w:rsid w:val="00171B44"/>
    <w:rsid w:val="00172FBF"/>
    <w:rsid w:val="00180DC3"/>
    <w:rsid w:val="00182235"/>
    <w:rsid w:val="00183CE8"/>
    <w:rsid w:val="001840BC"/>
    <w:rsid w:val="00184BDB"/>
    <w:rsid w:val="00190FF7"/>
    <w:rsid w:val="001914C0"/>
    <w:rsid w:val="00192377"/>
    <w:rsid w:val="0019572A"/>
    <w:rsid w:val="00196B10"/>
    <w:rsid w:val="00197639"/>
    <w:rsid w:val="001A0839"/>
    <w:rsid w:val="001A15DD"/>
    <w:rsid w:val="001A208F"/>
    <w:rsid w:val="001A2C44"/>
    <w:rsid w:val="001A380E"/>
    <w:rsid w:val="001A4E6E"/>
    <w:rsid w:val="001B1C05"/>
    <w:rsid w:val="001B22F1"/>
    <w:rsid w:val="001B29B1"/>
    <w:rsid w:val="001B3267"/>
    <w:rsid w:val="001B3FAF"/>
    <w:rsid w:val="001B422D"/>
    <w:rsid w:val="001B6D62"/>
    <w:rsid w:val="001B76AE"/>
    <w:rsid w:val="001B7EEB"/>
    <w:rsid w:val="001C1BEB"/>
    <w:rsid w:val="001C2A7E"/>
    <w:rsid w:val="001C5B66"/>
    <w:rsid w:val="001C6466"/>
    <w:rsid w:val="001C7911"/>
    <w:rsid w:val="001D1ECA"/>
    <w:rsid w:val="001D1F6E"/>
    <w:rsid w:val="001D34A2"/>
    <w:rsid w:val="001D5158"/>
    <w:rsid w:val="001D6644"/>
    <w:rsid w:val="001E2E33"/>
    <w:rsid w:val="001E3D15"/>
    <w:rsid w:val="001E7C02"/>
    <w:rsid w:val="001F10F8"/>
    <w:rsid w:val="001F2C15"/>
    <w:rsid w:val="001F350B"/>
    <w:rsid w:val="001F44BD"/>
    <w:rsid w:val="001F4947"/>
    <w:rsid w:val="001F4B7F"/>
    <w:rsid w:val="001F740F"/>
    <w:rsid w:val="0020023E"/>
    <w:rsid w:val="00204609"/>
    <w:rsid w:val="00206760"/>
    <w:rsid w:val="00206ED3"/>
    <w:rsid w:val="0020760A"/>
    <w:rsid w:val="00207EC8"/>
    <w:rsid w:val="002135E7"/>
    <w:rsid w:val="00215973"/>
    <w:rsid w:val="00215A93"/>
    <w:rsid w:val="00216A6C"/>
    <w:rsid w:val="0022581D"/>
    <w:rsid w:val="0022630E"/>
    <w:rsid w:val="00227F4F"/>
    <w:rsid w:val="00230B6B"/>
    <w:rsid w:val="0023254E"/>
    <w:rsid w:val="00240346"/>
    <w:rsid w:val="0024352A"/>
    <w:rsid w:val="00243636"/>
    <w:rsid w:val="00244A24"/>
    <w:rsid w:val="0025172F"/>
    <w:rsid w:val="00251E1D"/>
    <w:rsid w:val="00254769"/>
    <w:rsid w:val="00260056"/>
    <w:rsid w:val="00261AF7"/>
    <w:rsid w:val="0027064C"/>
    <w:rsid w:val="00274A09"/>
    <w:rsid w:val="002807AE"/>
    <w:rsid w:val="0028417D"/>
    <w:rsid w:val="002844F8"/>
    <w:rsid w:val="00286339"/>
    <w:rsid w:val="00287207"/>
    <w:rsid w:val="002921F9"/>
    <w:rsid w:val="002937B7"/>
    <w:rsid w:val="00294A03"/>
    <w:rsid w:val="00296721"/>
    <w:rsid w:val="00296E5F"/>
    <w:rsid w:val="00297DCD"/>
    <w:rsid w:val="002A12A9"/>
    <w:rsid w:val="002A223A"/>
    <w:rsid w:val="002A2869"/>
    <w:rsid w:val="002A287D"/>
    <w:rsid w:val="002A2B3D"/>
    <w:rsid w:val="002A3F1E"/>
    <w:rsid w:val="002A77B5"/>
    <w:rsid w:val="002A7C6A"/>
    <w:rsid w:val="002B051D"/>
    <w:rsid w:val="002B0757"/>
    <w:rsid w:val="002B1CF9"/>
    <w:rsid w:val="002B2680"/>
    <w:rsid w:val="002B3963"/>
    <w:rsid w:val="002B4C88"/>
    <w:rsid w:val="002B568E"/>
    <w:rsid w:val="002B5B0E"/>
    <w:rsid w:val="002B5B3B"/>
    <w:rsid w:val="002C0556"/>
    <w:rsid w:val="002C1444"/>
    <w:rsid w:val="002C1D1B"/>
    <w:rsid w:val="002C3292"/>
    <w:rsid w:val="002C3390"/>
    <w:rsid w:val="002C449D"/>
    <w:rsid w:val="002C4EB9"/>
    <w:rsid w:val="002C57A0"/>
    <w:rsid w:val="002C64A9"/>
    <w:rsid w:val="002D43BB"/>
    <w:rsid w:val="002D60FF"/>
    <w:rsid w:val="002E073B"/>
    <w:rsid w:val="002E0F86"/>
    <w:rsid w:val="002E3710"/>
    <w:rsid w:val="002E405C"/>
    <w:rsid w:val="002E6088"/>
    <w:rsid w:val="002E6D40"/>
    <w:rsid w:val="002F08F8"/>
    <w:rsid w:val="002F1AFE"/>
    <w:rsid w:val="002F27BE"/>
    <w:rsid w:val="002F4C91"/>
    <w:rsid w:val="002F5F1D"/>
    <w:rsid w:val="002F7371"/>
    <w:rsid w:val="00300A83"/>
    <w:rsid w:val="00301AD4"/>
    <w:rsid w:val="00301EA3"/>
    <w:rsid w:val="003028A0"/>
    <w:rsid w:val="00306847"/>
    <w:rsid w:val="0030775D"/>
    <w:rsid w:val="003077EC"/>
    <w:rsid w:val="00310E31"/>
    <w:rsid w:val="0031166E"/>
    <w:rsid w:val="00313111"/>
    <w:rsid w:val="00314733"/>
    <w:rsid w:val="003177FA"/>
    <w:rsid w:val="00320A2E"/>
    <w:rsid w:val="00321266"/>
    <w:rsid w:val="00321D18"/>
    <w:rsid w:val="003221CB"/>
    <w:rsid w:val="00322334"/>
    <w:rsid w:val="003236E3"/>
    <w:rsid w:val="00323903"/>
    <w:rsid w:val="003243C6"/>
    <w:rsid w:val="0032468B"/>
    <w:rsid w:val="00325EBE"/>
    <w:rsid w:val="00326D76"/>
    <w:rsid w:val="00327E36"/>
    <w:rsid w:val="0033068E"/>
    <w:rsid w:val="00330707"/>
    <w:rsid w:val="003320AF"/>
    <w:rsid w:val="00335E47"/>
    <w:rsid w:val="00336B4A"/>
    <w:rsid w:val="003370BC"/>
    <w:rsid w:val="00341336"/>
    <w:rsid w:val="003416FF"/>
    <w:rsid w:val="00342892"/>
    <w:rsid w:val="00344640"/>
    <w:rsid w:val="00344827"/>
    <w:rsid w:val="003458A8"/>
    <w:rsid w:val="0034693A"/>
    <w:rsid w:val="00347B35"/>
    <w:rsid w:val="00351360"/>
    <w:rsid w:val="0035139C"/>
    <w:rsid w:val="003556C9"/>
    <w:rsid w:val="00357197"/>
    <w:rsid w:val="0036193B"/>
    <w:rsid w:val="003619FE"/>
    <w:rsid w:val="003640D8"/>
    <w:rsid w:val="0037284E"/>
    <w:rsid w:val="00373182"/>
    <w:rsid w:val="00373504"/>
    <w:rsid w:val="00373D11"/>
    <w:rsid w:val="00374A4A"/>
    <w:rsid w:val="00377D2F"/>
    <w:rsid w:val="00380391"/>
    <w:rsid w:val="00380B70"/>
    <w:rsid w:val="00384A73"/>
    <w:rsid w:val="003863BF"/>
    <w:rsid w:val="00390A1E"/>
    <w:rsid w:val="00394D6B"/>
    <w:rsid w:val="00397966"/>
    <w:rsid w:val="003A0909"/>
    <w:rsid w:val="003A1377"/>
    <w:rsid w:val="003A359E"/>
    <w:rsid w:val="003A3675"/>
    <w:rsid w:val="003A42F6"/>
    <w:rsid w:val="003A58C0"/>
    <w:rsid w:val="003A6063"/>
    <w:rsid w:val="003A7498"/>
    <w:rsid w:val="003B0126"/>
    <w:rsid w:val="003B045D"/>
    <w:rsid w:val="003B06A9"/>
    <w:rsid w:val="003B2687"/>
    <w:rsid w:val="003B52E6"/>
    <w:rsid w:val="003B68A1"/>
    <w:rsid w:val="003B6FB4"/>
    <w:rsid w:val="003B7299"/>
    <w:rsid w:val="003B7583"/>
    <w:rsid w:val="003C302B"/>
    <w:rsid w:val="003C5B0B"/>
    <w:rsid w:val="003C6CC4"/>
    <w:rsid w:val="003D11D5"/>
    <w:rsid w:val="003D1258"/>
    <w:rsid w:val="003D3A3A"/>
    <w:rsid w:val="003D4147"/>
    <w:rsid w:val="003D5028"/>
    <w:rsid w:val="003D576C"/>
    <w:rsid w:val="003D63FC"/>
    <w:rsid w:val="003D647F"/>
    <w:rsid w:val="003E039E"/>
    <w:rsid w:val="003E34E5"/>
    <w:rsid w:val="003E36E7"/>
    <w:rsid w:val="003E427B"/>
    <w:rsid w:val="003E56B2"/>
    <w:rsid w:val="003E7106"/>
    <w:rsid w:val="003E736D"/>
    <w:rsid w:val="003E7DB8"/>
    <w:rsid w:val="003F375E"/>
    <w:rsid w:val="003F55E9"/>
    <w:rsid w:val="003F5F61"/>
    <w:rsid w:val="003F6E91"/>
    <w:rsid w:val="003F70D0"/>
    <w:rsid w:val="00400436"/>
    <w:rsid w:val="00400DAB"/>
    <w:rsid w:val="00402D84"/>
    <w:rsid w:val="00406407"/>
    <w:rsid w:val="00406A69"/>
    <w:rsid w:val="00406FA2"/>
    <w:rsid w:val="00412BA2"/>
    <w:rsid w:val="00413224"/>
    <w:rsid w:val="004134A9"/>
    <w:rsid w:val="00415707"/>
    <w:rsid w:val="00415AC5"/>
    <w:rsid w:val="00416875"/>
    <w:rsid w:val="0041702B"/>
    <w:rsid w:val="0042070A"/>
    <w:rsid w:val="00421176"/>
    <w:rsid w:val="004249C2"/>
    <w:rsid w:val="004263D2"/>
    <w:rsid w:val="00430928"/>
    <w:rsid w:val="00433C6F"/>
    <w:rsid w:val="00433D88"/>
    <w:rsid w:val="00434F2E"/>
    <w:rsid w:val="004408F3"/>
    <w:rsid w:val="00440DFE"/>
    <w:rsid w:val="004444CB"/>
    <w:rsid w:val="004517C6"/>
    <w:rsid w:val="004561AE"/>
    <w:rsid w:val="00457531"/>
    <w:rsid w:val="0046286C"/>
    <w:rsid w:val="00464404"/>
    <w:rsid w:val="00466488"/>
    <w:rsid w:val="0046684C"/>
    <w:rsid w:val="00467EFE"/>
    <w:rsid w:val="00473875"/>
    <w:rsid w:val="00474CD2"/>
    <w:rsid w:val="0047680F"/>
    <w:rsid w:val="00476F99"/>
    <w:rsid w:val="00480403"/>
    <w:rsid w:val="00480461"/>
    <w:rsid w:val="0048272F"/>
    <w:rsid w:val="0048703E"/>
    <w:rsid w:val="004900F7"/>
    <w:rsid w:val="004905D7"/>
    <w:rsid w:val="00493FB9"/>
    <w:rsid w:val="00495140"/>
    <w:rsid w:val="00497270"/>
    <w:rsid w:val="00497CBA"/>
    <w:rsid w:val="004A359B"/>
    <w:rsid w:val="004A3701"/>
    <w:rsid w:val="004A3B24"/>
    <w:rsid w:val="004A4EB0"/>
    <w:rsid w:val="004B30FA"/>
    <w:rsid w:val="004B4D16"/>
    <w:rsid w:val="004B5257"/>
    <w:rsid w:val="004B7043"/>
    <w:rsid w:val="004C3AC7"/>
    <w:rsid w:val="004C3AEB"/>
    <w:rsid w:val="004C418F"/>
    <w:rsid w:val="004C5A65"/>
    <w:rsid w:val="004C5AB6"/>
    <w:rsid w:val="004D0383"/>
    <w:rsid w:val="004D15EF"/>
    <w:rsid w:val="004D24F0"/>
    <w:rsid w:val="004D47C1"/>
    <w:rsid w:val="004D4E7D"/>
    <w:rsid w:val="004D6518"/>
    <w:rsid w:val="004D76CA"/>
    <w:rsid w:val="004D7F7E"/>
    <w:rsid w:val="004E2D5F"/>
    <w:rsid w:val="004F1AD9"/>
    <w:rsid w:val="004F401E"/>
    <w:rsid w:val="00501550"/>
    <w:rsid w:val="00502B6E"/>
    <w:rsid w:val="00502CF8"/>
    <w:rsid w:val="00505997"/>
    <w:rsid w:val="00506C2A"/>
    <w:rsid w:val="00511369"/>
    <w:rsid w:val="00511D74"/>
    <w:rsid w:val="0051339E"/>
    <w:rsid w:val="00513D1D"/>
    <w:rsid w:val="0051575D"/>
    <w:rsid w:val="00515D11"/>
    <w:rsid w:val="00520A8D"/>
    <w:rsid w:val="00521E48"/>
    <w:rsid w:val="00522D01"/>
    <w:rsid w:val="00522D20"/>
    <w:rsid w:val="00530309"/>
    <w:rsid w:val="00530B49"/>
    <w:rsid w:val="00531463"/>
    <w:rsid w:val="005314F8"/>
    <w:rsid w:val="005316AC"/>
    <w:rsid w:val="00531CBF"/>
    <w:rsid w:val="005344A1"/>
    <w:rsid w:val="00541B9D"/>
    <w:rsid w:val="00542036"/>
    <w:rsid w:val="00543D4E"/>
    <w:rsid w:val="00546E2E"/>
    <w:rsid w:val="00550A3C"/>
    <w:rsid w:val="00550C88"/>
    <w:rsid w:val="005533F7"/>
    <w:rsid w:val="00553F76"/>
    <w:rsid w:val="00563326"/>
    <w:rsid w:val="00563A74"/>
    <w:rsid w:val="00566455"/>
    <w:rsid w:val="005676C5"/>
    <w:rsid w:val="00571003"/>
    <w:rsid w:val="005754E7"/>
    <w:rsid w:val="00577291"/>
    <w:rsid w:val="005808FC"/>
    <w:rsid w:val="00580B3D"/>
    <w:rsid w:val="005818B6"/>
    <w:rsid w:val="00582CC8"/>
    <w:rsid w:val="005851AF"/>
    <w:rsid w:val="00592936"/>
    <w:rsid w:val="005939AD"/>
    <w:rsid w:val="005940C7"/>
    <w:rsid w:val="005948E0"/>
    <w:rsid w:val="00594C92"/>
    <w:rsid w:val="00594E89"/>
    <w:rsid w:val="0059547F"/>
    <w:rsid w:val="00596D04"/>
    <w:rsid w:val="00597C73"/>
    <w:rsid w:val="00597D35"/>
    <w:rsid w:val="00597D5B"/>
    <w:rsid w:val="005A21AD"/>
    <w:rsid w:val="005A2ABC"/>
    <w:rsid w:val="005A5B31"/>
    <w:rsid w:val="005B05EE"/>
    <w:rsid w:val="005B0A62"/>
    <w:rsid w:val="005B1285"/>
    <w:rsid w:val="005B3384"/>
    <w:rsid w:val="005B5045"/>
    <w:rsid w:val="005B6D37"/>
    <w:rsid w:val="005B7495"/>
    <w:rsid w:val="005B7768"/>
    <w:rsid w:val="005B7B6D"/>
    <w:rsid w:val="005C1C45"/>
    <w:rsid w:val="005C1DD0"/>
    <w:rsid w:val="005C5ACF"/>
    <w:rsid w:val="005C65B3"/>
    <w:rsid w:val="005C7BB1"/>
    <w:rsid w:val="005D143E"/>
    <w:rsid w:val="005D1DD5"/>
    <w:rsid w:val="005D39FC"/>
    <w:rsid w:val="005D6807"/>
    <w:rsid w:val="005D7730"/>
    <w:rsid w:val="005E3430"/>
    <w:rsid w:val="005E3DC4"/>
    <w:rsid w:val="005E5760"/>
    <w:rsid w:val="005E63BC"/>
    <w:rsid w:val="005E7467"/>
    <w:rsid w:val="005F0566"/>
    <w:rsid w:val="005F17C8"/>
    <w:rsid w:val="005F344F"/>
    <w:rsid w:val="005F3B39"/>
    <w:rsid w:val="005F47E3"/>
    <w:rsid w:val="00600B64"/>
    <w:rsid w:val="006033B2"/>
    <w:rsid w:val="00603BC6"/>
    <w:rsid w:val="00604122"/>
    <w:rsid w:val="006056EC"/>
    <w:rsid w:val="006105AB"/>
    <w:rsid w:val="006111D0"/>
    <w:rsid w:val="00612652"/>
    <w:rsid w:val="00615014"/>
    <w:rsid w:val="00616194"/>
    <w:rsid w:val="00616DFA"/>
    <w:rsid w:val="00617223"/>
    <w:rsid w:val="00620BA8"/>
    <w:rsid w:val="006224CD"/>
    <w:rsid w:val="00624EA5"/>
    <w:rsid w:val="0062561B"/>
    <w:rsid w:val="00627706"/>
    <w:rsid w:val="006314E7"/>
    <w:rsid w:val="00633376"/>
    <w:rsid w:val="00636ADE"/>
    <w:rsid w:val="00636AED"/>
    <w:rsid w:val="00637330"/>
    <w:rsid w:val="00637713"/>
    <w:rsid w:val="006424D4"/>
    <w:rsid w:val="00645BDA"/>
    <w:rsid w:val="006476A8"/>
    <w:rsid w:val="006507A9"/>
    <w:rsid w:val="006512E2"/>
    <w:rsid w:val="00653888"/>
    <w:rsid w:val="00654D9B"/>
    <w:rsid w:val="00655CE2"/>
    <w:rsid w:val="00655E56"/>
    <w:rsid w:val="006570DA"/>
    <w:rsid w:val="00661E3F"/>
    <w:rsid w:val="00663BFE"/>
    <w:rsid w:val="00665A03"/>
    <w:rsid w:val="00666989"/>
    <w:rsid w:val="00667640"/>
    <w:rsid w:val="006720F2"/>
    <w:rsid w:val="006727C7"/>
    <w:rsid w:val="00674A3A"/>
    <w:rsid w:val="00675AE0"/>
    <w:rsid w:val="00677368"/>
    <w:rsid w:val="006845C2"/>
    <w:rsid w:val="006874B6"/>
    <w:rsid w:val="00693715"/>
    <w:rsid w:val="00693814"/>
    <w:rsid w:val="00695698"/>
    <w:rsid w:val="006970BF"/>
    <w:rsid w:val="006A35BA"/>
    <w:rsid w:val="006A3627"/>
    <w:rsid w:val="006A65A0"/>
    <w:rsid w:val="006B0159"/>
    <w:rsid w:val="006B0C96"/>
    <w:rsid w:val="006B54A3"/>
    <w:rsid w:val="006C09BD"/>
    <w:rsid w:val="006C4680"/>
    <w:rsid w:val="006D019E"/>
    <w:rsid w:val="006D2EE7"/>
    <w:rsid w:val="006D54C1"/>
    <w:rsid w:val="006D61D8"/>
    <w:rsid w:val="006D659E"/>
    <w:rsid w:val="006D7D99"/>
    <w:rsid w:val="006E148B"/>
    <w:rsid w:val="006E3C77"/>
    <w:rsid w:val="006E648F"/>
    <w:rsid w:val="006F0448"/>
    <w:rsid w:val="006F113D"/>
    <w:rsid w:val="006F418A"/>
    <w:rsid w:val="006F4C36"/>
    <w:rsid w:val="0070067B"/>
    <w:rsid w:val="007011B4"/>
    <w:rsid w:val="00703D8D"/>
    <w:rsid w:val="00705762"/>
    <w:rsid w:val="00706733"/>
    <w:rsid w:val="00706CE8"/>
    <w:rsid w:val="00711FB9"/>
    <w:rsid w:val="0071288F"/>
    <w:rsid w:val="00713543"/>
    <w:rsid w:val="00713839"/>
    <w:rsid w:val="0071452B"/>
    <w:rsid w:val="007145E3"/>
    <w:rsid w:val="007147AE"/>
    <w:rsid w:val="00714F95"/>
    <w:rsid w:val="00716815"/>
    <w:rsid w:val="0071685A"/>
    <w:rsid w:val="00716B70"/>
    <w:rsid w:val="00727EDD"/>
    <w:rsid w:val="007308B2"/>
    <w:rsid w:val="00731413"/>
    <w:rsid w:val="007326F3"/>
    <w:rsid w:val="0073301B"/>
    <w:rsid w:val="00733566"/>
    <w:rsid w:val="00734091"/>
    <w:rsid w:val="00736882"/>
    <w:rsid w:val="0074095D"/>
    <w:rsid w:val="00742320"/>
    <w:rsid w:val="00742AA6"/>
    <w:rsid w:val="00744F62"/>
    <w:rsid w:val="00746B34"/>
    <w:rsid w:val="007475B8"/>
    <w:rsid w:val="00747FDA"/>
    <w:rsid w:val="00752292"/>
    <w:rsid w:val="00752780"/>
    <w:rsid w:val="00756687"/>
    <w:rsid w:val="007610CC"/>
    <w:rsid w:val="007617EC"/>
    <w:rsid w:val="00765536"/>
    <w:rsid w:val="00765A09"/>
    <w:rsid w:val="00772AAA"/>
    <w:rsid w:val="00772D58"/>
    <w:rsid w:val="00772E04"/>
    <w:rsid w:val="00773757"/>
    <w:rsid w:val="007751D6"/>
    <w:rsid w:val="0077670F"/>
    <w:rsid w:val="00780719"/>
    <w:rsid w:val="00780CD2"/>
    <w:rsid w:val="007812A0"/>
    <w:rsid w:val="00782ADA"/>
    <w:rsid w:val="00782BE7"/>
    <w:rsid w:val="00784EDE"/>
    <w:rsid w:val="00784FE2"/>
    <w:rsid w:val="00785F04"/>
    <w:rsid w:val="00790612"/>
    <w:rsid w:val="00790CEC"/>
    <w:rsid w:val="00790FD2"/>
    <w:rsid w:val="007927E2"/>
    <w:rsid w:val="00795498"/>
    <w:rsid w:val="0079568D"/>
    <w:rsid w:val="00796A70"/>
    <w:rsid w:val="007A33A1"/>
    <w:rsid w:val="007A3802"/>
    <w:rsid w:val="007A47D8"/>
    <w:rsid w:val="007B22E1"/>
    <w:rsid w:val="007B6036"/>
    <w:rsid w:val="007C157F"/>
    <w:rsid w:val="007C3690"/>
    <w:rsid w:val="007C4A38"/>
    <w:rsid w:val="007C5F73"/>
    <w:rsid w:val="007D2792"/>
    <w:rsid w:val="007D5172"/>
    <w:rsid w:val="007D6138"/>
    <w:rsid w:val="007E20C3"/>
    <w:rsid w:val="007E27CA"/>
    <w:rsid w:val="007E50F6"/>
    <w:rsid w:val="007E53AD"/>
    <w:rsid w:val="007E6097"/>
    <w:rsid w:val="007F21B4"/>
    <w:rsid w:val="007F5C9F"/>
    <w:rsid w:val="007F5ED3"/>
    <w:rsid w:val="007F61CA"/>
    <w:rsid w:val="007F6312"/>
    <w:rsid w:val="007F75CD"/>
    <w:rsid w:val="00801B85"/>
    <w:rsid w:val="00803F1B"/>
    <w:rsid w:val="0080552D"/>
    <w:rsid w:val="00805739"/>
    <w:rsid w:val="00805E93"/>
    <w:rsid w:val="008119FB"/>
    <w:rsid w:val="00813B3E"/>
    <w:rsid w:val="00813FDE"/>
    <w:rsid w:val="00814197"/>
    <w:rsid w:val="00817C95"/>
    <w:rsid w:val="00820881"/>
    <w:rsid w:val="008224E6"/>
    <w:rsid w:val="00825312"/>
    <w:rsid w:val="008338CE"/>
    <w:rsid w:val="008343A9"/>
    <w:rsid w:val="00834501"/>
    <w:rsid w:val="00835FFC"/>
    <w:rsid w:val="008366FF"/>
    <w:rsid w:val="00836B55"/>
    <w:rsid w:val="008441D2"/>
    <w:rsid w:val="00846991"/>
    <w:rsid w:val="008517ED"/>
    <w:rsid w:val="00852803"/>
    <w:rsid w:val="00856409"/>
    <w:rsid w:val="008574FB"/>
    <w:rsid w:val="00861D3E"/>
    <w:rsid w:val="00871E10"/>
    <w:rsid w:val="00872261"/>
    <w:rsid w:val="008728D6"/>
    <w:rsid w:val="00873A4B"/>
    <w:rsid w:val="00873AC7"/>
    <w:rsid w:val="008748F4"/>
    <w:rsid w:val="00874985"/>
    <w:rsid w:val="00880EA3"/>
    <w:rsid w:val="00880F0A"/>
    <w:rsid w:val="00883049"/>
    <w:rsid w:val="008832C3"/>
    <w:rsid w:val="00883E4B"/>
    <w:rsid w:val="00883F19"/>
    <w:rsid w:val="00884B8C"/>
    <w:rsid w:val="00885A43"/>
    <w:rsid w:val="008904F9"/>
    <w:rsid w:val="0089051D"/>
    <w:rsid w:val="008909CD"/>
    <w:rsid w:val="00890EAB"/>
    <w:rsid w:val="00891243"/>
    <w:rsid w:val="0089131A"/>
    <w:rsid w:val="00891C9B"/>
    <w:rsid w:val="00893952"/>
    <w:rsid w:val="00893B7D"/>
    <w:rsid w:val="008A15B0"/>
    <w:rsid w:val="008A1BBF"/>
    <w:rsid w:val="008A708D"/>
    <w:rsid w:val="008B423B"/>
    <w:rsid w:val="008B461C"/>
    <w:rsid w:val="008B5281"/>
    <w:rsid w:val="008B7DF5"/>
    <w:rsid w:val="008C0079"/>
    <w:rsid w:val="008C78CB"/>
    <w:rsid w:val="008D04B4"/>
    <w:rsid w:val="008D1C62"/>
    <w:rsid w:val="008D3288"/>
    <w:rsid w:val="008D3554"/>
    <w:rsid w:val="008D5674"/>
    <w:rsid w:val="008D581E"/>
    <w:rsid w:val="008E0089"/>
    <w:rsid w:val="008E57EB"/>
    <w:rsid w:val="008F2D7B"/>
    <w:rsid w:val="008F53DF"/>
    <w:rsid w:val="00900583"/>
    <w:rsid w:val="009046C8"/>
    <w:rsid w:val="00904AE0"/>
    <w:rsid w:val="00904F58"/>
    <w:rsid w:val="00913540"/>
    <w:rsid w:val="00913A3A"/>
    <w:rsid w:val="009142F8"/>
    <w:rsid w:val="00916412"/>
    <w:rsid w:val="00916928"/>
    <w:rsid w:val="00921DA5"/>
    <w:rsid w:val="00925CE3"/>
    <w:rsid w:val="00926FF3"/>
    <w:rsid w:val="00927B2A"/>
    <w:rsid w:val="00927BDA"/>
    <w:rsid w:val="00931D6C"/>
    <w:rsid w:val="0093366F"/>
    <w:rsid w:val="009337A8"/>
    <w:rsid w:val="009401FC"/>
    <w:rsid w:val="00941419"/>
    <w:rsid w:val="00942B2D"/>
    <w:rsid w:val="0094771A"/>
    <w:rsid w:val="00947D01"/>
    <w:rsid w:val="009516A7"/>
    <w:rsid w:val="0095511F"/>
    <w:rsid w:val="00956711"/>
    <w:rsid w:val="009574D3"/>
    <w:rsid w:val="00957630"/>
    <w:rsid w:val="00961119"/>
    <w:rsid w:val="00962D2B"/>
    <w:rsid w:val="00964A4C"/>
    <w:rsid w:val="009655B5"/>
    <w:rsid w:val="00965C9B"/>
    <w:rsid w:val="00972962"/>
    <w:rsid w:val="009754AD"/>
    <w:rsid w:val="00981ADB"/>
    <w:rsid w:val="009829CB"/>
    <w:rsid w:val="00986A85"/>
    <w:rsid w:val="0099141C"/>
    <w:rsid w:val="0099384B"/>
    <w:rsid w:val="00993E54"/>
    <w:rsid w:val="0099467E"/>
    <w:rsid w:val="00996B91"/>
    <w:rsid w:val="00997F9B"/>
    <w:rsid w:val="009A1940"/>
    <w:rsid w:val="009A280A"/>
    <w:rsid w:val="009A6436"/>
    <w:rsid w:val="009A6BF0"/>
    <w:rsid w:val="009A7304"/>
    <w:rsid w:val="009B12AF"/>
    <w:rsid w:val="009B21E8"/>
    <w:rsid w:val="009B2956"/>
    <w:rsid w:val="009B505C"/>
    <w:rsid w:val="009C21F6"/>
    <w:rsid w:val="009C2C56"/>
    <w:rsid w:val="009C2D0B"/>
    <w:rsid w:val="009C2E9F"/>
    <w:rsid w:val="009C3964"/>
    <w:rsid w:val="009C3CFC"/>
    <w:rsid w:val="009C408A"/>
    <w:rsid w:val="009C50A0"/>
    <w:rsid w:val="009C54BE"/>
    <w:rsid w:val="009C5D86"/>
    <w:rsid w:val="009C732F"/>
    <w:rsid w:val="009D1CDF"/>
    <w:rsid w:val="009D3050"/>
    <w:rsid w:val="009D3476"/>
    <w:rsid w:val="009D46EC"/>
    <w:rsid w:val="009D474D"/>
    <w:rsid w:val="009D4E25"/>
    <w:rsid w:val="009D5EF5"/>
    <w:rsid w:val="009D68C1"/>
    <w:rsid w:val="009E0B78"/>
    <w:rsid w:val="009E2FD6"/>
    <w:rsid w:val="009E71F3"/>
    <w:rsid w:val="009E78F6"/>
    <w:rsid w:val="009F1164"/>
    <w:rsid w:val="009F2300"/>
    <w:rsid w:val="009F3F20"/>
    <w:rsid w:val="009F4135"/>
    <w:rsid w:val="009F4617"/>
    <w:rsid w:val="009F600D"/>
    <w:rsid w:val="00A0041C"/>
    <w:rsid w:val="00A02335"/>
    <w:rsid w:val="00A025D9"/>
    <w:rsid w:val="00A03360"/>
    <w:rsid w:val="00A03C8F"/>
    <w:rsid w:val="00A05757"/>
    <w:rsid w:val="00A0687C"/>
    <w:rsid w:val="00A10A26"/>
    <w:rsid w:val="00A11858"/>
    <w:rsid w:val="00A11B82"/>
    <w:rsid w:val="00A12F15"/>
    <w:rsid w:val="00A14F71"/>
    <w:rsid w:val="00A15C60"/>
    <w:rsid w:val="00A17936"/>
    <w:rsid w:val="00A17CA0"/>
    <w:rsid w:val="00A20843"/>
    <w:rsid w:val="00A21034"/>
    <w:rsid w:val="00A2295E"/>
    <w:rsid w:val="00A237A8"/>
    <w:rsid w:val="00A24536"/>
    <w:rsid w:val="00A25AFC"/>
    <w:rsid w:val="00A25F71"/>
    <w:rsid w:val="00A26AA2"/>
    <w:rsid w:val="00A26BB9"/>
    <w:rsid w:val="00A332B2"/>
    <w:rsid w:val="00A3418B"/>
    <w:rsid w:val="00A35C02"/>
    <w:rsid w:val="00A36B9B"/>
    <w:rsid w:val="00A374CB"/>
    <w:rsid w:val="00A4558F"/>
    <w:rsid w:val="00A460CA"/>
    <w:rsid w:val="00A4729F"/>
    <w:rsid w:val="00A5334A"/>
    <w:rsid w:val="00A537EF"/>
    <w:rsid w:val="00A54932"/>
    <w:rsid w:val="00A56980"/>
    <w:rsid w:val="00A57434"/>
    <w:rsid w:val="00A61EAA"/>
    <w:rsid w:val="00A63287"/>
    <w:rsid w:val="00A66E6B"/>
    <w:rsid w:val="00A70318"/>
    <w:rsid w:val="00A706D9"/>
    <w:rsid w:val="00A71911"/>
    <w:rsid w:val="00A727D9"/>
    <w:rsid w:val="00A76577"/>
    <w:rsid w:val="00A775F3"/>
    <w:rsid w:val="00A8030C"/>
    <w:rsid w:val="00A80B6A"/>
    <w:rsid w:val="00A82F80"/>
    <w:rsid w:val="00A84312"/>
    <w:rsid w:val="00A84999"/>
    <w:rsid w:val="00A86028"/>
    <w:rsid w:val="00A870C0"/>
    <w:rsid w:val="00A8720F"/>
    <w:rsid w:val="00A90B62"/>
    <w:rsid w:val="00A91761"/>
    <w:rsid w:val="00A92596"/>
    <w:rsid w:val="00A93B37"/>
    <w:rsid w:val="00A94C4D"/>
    <w:rsid w:val="00A95810"/>
    <w:rsid w:val="00A968C5"/>
    <w:rsid w:val="00A96E33"/>
    <w:rsid w:val="00AA23D7"/>
    <w:rsid w:val="00AA2F1F"/>
    <w:rsid w:val="00AA4062"/>
    <w:rsid w:val="00AA42FD"/>
    <w:rsid w:val="00AA600B"/>
    <w:rsid w:val="00AA6F24"/>
    <w:rsid w:val="00AA7D1F"/>
    <w:rsid w:val="00AB16E8"/>
    <w:rsid w:val="00AB2A43"/>
    <w:rsid w:val="00AB5CB4"/>
    <w:rsid w:val="00AB6F92"/>
    <w:rsid w:val="00AB7E50"/>
    <w:rsid w:val="00AB7EEF"/>
    <w:rsid w:val="00AC113F"/>
    <w:rsid w:val="00AC15F5"/>
    <w:rsid w:val="00AC1DC7"/>
    <w:rsid w:val="00AC1F95"/>
    <w:rsid w:val="00AC32DE"/>
    <w:rsid w:val="00AC34D9"/>
    <w:rsid w:val="00AC3B81"/>
    <w:rsid w:val="00AC4B7B"/>
    <w:rsid w:val="00AC4C66"/>
    <w:rsid w:val="00AC5A02"/>
    <w:rsid w:val="00AD0B1C"/>
    <w:rsid w:val="00AD5136"/>
    <w:rsid w:val="00AD668B"/>
    <w:rsid w:val="00AD7BD5"/>
    <w:rsid w:val="00AE0250"/>
    <w:rsid w:val="00AE251A"/>
    <w:rsid w:val="00AE44BA"/>
    <w:rsid w:val="00AE59A7"/>
    <w:rsid w:val="00AE59B8"/>
    <w:rsid w:val="00AE65B2"/>
    <w:rsid w:val="00AF10E8"/>
    <w:rsid w:val="00AF1759"/>
    <w:rsid w:val="00AF1888"/>
    <w:rsid w:val="00AF3E76"/>
    <w:rsid w:val="00AF4728"/>
    <w:rsid w:val="00AF7531"/>
    <w:rsid w:val="00B02A9D"/>
    <w:rsid w:val="00B03387"/>
    <w:rsid w:val="00B0596F"/>
    <w:rsid w:val="00B05CA8"/>
    <w:rsid w:val="00B077D1"/>
    <w:rsid w:val="00B07C92"/>
    <w:rsid w:val="00B13DDA"/>
    <w:rsid w:val="00B147B6"/>
    <w:rsid w:val="00B1489A"/>
    <w:rsid w:val="00B149E2"/>
    <w:rsid w:val="00B14CE5"/>
    <w:rsid w:val="00B15FDC"/>
    <w:rsid w:val="00B17CEC"/>
    <w:rsid w:val="00B205CD"/>
    <w:rsid w:val="00B21BA2"/>
    <w:rsid w:val="00B22728"/>
    <w:rsid w:val="00B229AE"/>
    <w:rsid w:val="00B24ADF"/>
    <w:rsid w:val="00B251C0"/>
    <w:rsid w:val="00B25579"/>
    <w:rsid w:val="00B25CBB"/>
    <w:rsid w:val="00B30004"/>
    <w:rsid w:val="00B33F2A"/>
    <w:rsid w:val="00B344F2"/>
    <w:rsid w:val="00B417AC"/>
    <w:rsid w:val="00B42C7F"/>
    <w:rsid w:val="00B442CE"/>
    <w:rsid w:val="00B461E9"/>
    <w:rsid w:val="00B465DE"/>
    <w:rsid w:val="00B50828"/>
    <w:rsid w:val="00B54913"/>
    <w:rsid w:val="00B57C0D"/>
    <w:rsid w:val="00B7114F"/>
    <w:rsid w:val="00B721BA"/>
    <w:rsid w:val="00B729A6"/>
    <w:rsid w:val="00B73DB0"/>
    <w:rsid w:val="00B76AAF"/>
    <w:rsid w:val="00B773A6"/>
    <w:rsid w:val="00B77BE6"/>
    <w:rsid w:val="00B804CF"/>
    <w:rsid w:val="00B8087A"/>
    <w:rsid w:val="00B809DE"/>
    <w:rsid w:val="00B8339F"/>
    <w:rsid w:val="00B93067"/>
    <w:rsid w:val="00B94B9C"/>
    <w:rsid w:val="00B94FE1"/>
    <w:rsid w:val="00B96EF9"/>
    <w:rsid w:val="00B97CB1"/>
    <w:rsid w:val="00BA1DC3"/>
    <w:rsid w:val="00BA2901"/>
    <w:rsid w:val="00BA441B"/>
    <w:rsid w:val="00BA77EF"/>
    <w:rsid w:val="00BA7B16"/>
    <w:rsid w:val="00BB0833"/>
    <w:rsid w:val="00BB0A83"/>
    <w:rsid w:val="00BB195E"/>
    <w:rsid w:val="00BB2B25"/>
    <w:rsid w:val="00BB48A7"/>
    <w:rsid w:val="00BB511C"/>
    <w:rsid w:val="00BB5286"/>
    <w:rsid w:val="00BB5715"/>
    <w:rsid w:val="00BC0AFC"/>
    <w:rsid w:val="00BC4946"/>
    <w:rsid w:val="00BC539A"/>
    <w:rsid w:val="00BD1763"/>
    <w:rsid w:val="00BD1B67"/>
    <w:rsid w:val="00BD39CC"/>
    <w:rsid w:val="00BD5B13"/>
    <w:rsid w:val="00BD6F5A"/>
    <w:rsid w:val="00BE0322"/>
    <w:rsid w:val="00BE054D"/>
    <w:rsid w:val="00BE1437"/>
    <w:rsid w:val="00BE23D9"/>
    <w:rsid w:val="00BE2525"/>
    <w:rsid w:val="00BE4508"/>
    <w:rsid w:val="00BE6E25"/>
    <w:rsid w:val="00BF03AE"/>
    <w:rsid w:val="00BF112C"/>
    <w:rsid w:val="00BF30CF"/>
    <w:rsid w:val="00BF580E"/>
    <w:rsid w:val="00BF7320"/>
    <w:rsid w:val="00C03370"/>
    <w:rsid w:val="00C06482"/>
    <w:rsid w:val="00C10CFD"/>
    <w:rsid w:val="00C12F14"/>
    <w:rsid w:val="00C13D10"/>
    <w:rsid w:val="00C14C4A"/>
    <w:rsid w:val="00C1695C"/>
    <w:rsid w:val="00C16F6E"/>
    <w:rsid w:val="00C20381"/>
    <w:rsid w:val="00C214DF"/>
    <w:rsid w:val="00C23F48"/>
    <w:rsid w:val="00C23FAD"/>
    <w:rsid w:val="00C241C5"/>
    <w:rsid w:val="00C255AA"/>
    <w:rsid w:val="00C266B2"/>
    <w:rsid w:val="00C26A09"/>
    <w:rsid w:val="00C2706E"/>
    <w:rsid w:val="00C27E88"/>
    <w:rsid w:val="00C341EA"/>
    <w:rsid w:val="00C3694A"/>
    <w:rsid w:val="00C401BC"/>
    <w:rsid w:val="00C405F6"/>
    <w:rsid w:val="00C41272"/>
    <w:rsid w:val="00C42699"/>
    <w:rsid w:val="00C43642"/>
    <w:rsid w:val="00C45749"/>
    <w:rsid w:val="00C535F9"/>
    <w:rsid w:val="00C54EEA"/>
    <w:rsid w:val="00C55745"/>
    <w:rsid w:val="00C56D12"/>
    <w:rsid w:val="00C56F6D"/>
    <w:rsid w:val="00C6031E"/>
    <w:rsid w:val="00C606C6"/>
    <w:rsid w:val="00C6317E"/>
    <w:rsid w:val="00C6339E"/>
    <w:rsid w:val="00C6563D"/>
    <w:rsid w:val="00C72CBB"/>
    <w:rsid w:val="00C757FE"/>
    <w:rsid w:val="00C8187C"/>
    <w:rsid w:val="00C81D0B"/>
    <w:rsid w:val="00C81E6B"/>
    <w:rsid w:val="00C84257"/>
    <w:rsid w:val="00C84B20"/>
    <w:rsid w:val="00C84FB3"/>
    <w:rsid w:val="00C86451"/>
    <w:rsid w:val="00C86ACA"/>
    <w:rsid w:val="00C90FFE"/>
    <w:rsid w:val="00C9326A"/>
    <w:rsid w:val="00C964EC"/>
    <w:rsid w:val="00C9665C"/>
    <w:rsid w:val="00C97D80"/>
    <w:rsid w:val="00CA0F77"/>
    <w:rsid w:val="00CA79CD"/>
    <w:rsid w:val="00CA7E34"/>
    <w:rsid w:val="00CB06B7"/>
    <w:rsid w:val="00CB1604"/>
    <w:rsid w:val="00CB22F3"/>
    <w:rsid w:val="00CB30CA"/>
    <w:rsid w:val="00CB311B"/>
    <w:rsid w:val="00CB35DA"/>
    <w:rsid w:val="00CB5B99"/>
    <w:rsid w:val="00CC08CF"/>
    <w:rsid w:val="00CC0B80"/>
    <w:rsid w:val="00CD1AE1"/>
    <w:rsid w:val="00CD2F5F"/>
    <w:rsid w:val="00CD5699"/>
    <w:rsid w:val="00CE2DF1"/>
    <w:rsid w:val="00CE4F46"/>
    <w:rsid w:val="00CE779A"/>
    <w:rsid w:val="00CE7949"/>
    <w:rsid w:val="00CE7B79"/>
    <w:rsid w:val="00CF268C"/>
    <w:rsid w:val="00CF6E8D"/>
    <w:rsid w:val="00D00866"/>
    <w:rsid w:val="00D07C16"/>
    <w:rsid w:val="00D07E6D"/>
    <w:rsid w:val="00D116ED"/>
    <w:rsid w:val="00D12705"/>
    <w:rsid w:val="00D1564B"/>
    <w:rsid w:val="00D16782"/>
    <w:rsid w:val="00D20B2C"/>
    <w:rsid w:val="00D23E55"/>
    <w:rsid w:val="00D27170"/>
    <w:rsid w:val="00D27F6F"/>
    <w:rsid w:val="00D307F3"/>
    <w:rsid w:val="00D31299"/>
    <w:rsid w:val="00D31C84"/>
    <w:rsid w:val="00D31E35"/>
    <w:rsid w:val="00D332A5"/>
    <w:rsid w:val="00D41EC1"/>
    <w:rsid w:val="00D462C9"/>
    <w:rsid w:val="00D50737"/>
    <w:rsid w:val="00D52661"/>
    <w:rsid w:val="00D53F09"/>
    <w:rsid w:val="00D555AC"/>
    <w:rsid w:val="00D56A1F"/>
    <w:rsid w:val="00D57657"/>
    <w:rsid w:val="00D632F5"/>
    <w:rsid w:val="00D67B22"/>
    <w:rsid w:val="00D731AD"/>
    <w:rsid w:val="00D75AA9"/>
    <w:rsid w:val="00D771E9"/>
    <w:rsid w:val="00D772D4"/>
    <w:rsid w:val="00D778EE"/>
    <w:rsid w:val="00D81003"/>
    <w:rsid w:val="00D843E0"/>
    <w:rsid w:val="00D8594C"/>
    <w:rsid w:val="00D8659E"/>
    <w:rsid w:val="00D87E46"/>
    <w:rsid w:val="00D95329"/>
    <w:rsid w:val="00D96680"/>
    <w:rsid w:val="00D97E6E"/>
    <w:rsid w:val="00D97F12"/>
    <w:rsid w:val="00DA05B4"/>
    <w:rsid w:val="00DA0883"/>
    <w:rsid w:val="00DA1138"/>
    <w:rsid w:val="00DA1BED"/>
    <w:rsid w:val="00DA5CBD"/>
    <w:rsid w:val="00DB0A4A"/>
    <w:rsid w:val="00DB3F9B"/>
    <w:rsid w:val="00DB43A8"/>
    <w:rsid w:val="00DB48FE"/>
    <w:rsid w:val="00DB525C"/>
    <w:rsid w:val="00DB5416"/>
    <w:rsid w:val="00DB5C20"/>
    <w:rsid w:val="00DB641D"/>
    <w:rsid w:val="00DB6B22"/>
    <w:rsid w:val="00DB78A4"/>
    <w:rsid w:val="00DB7E87"/>
    <w:rsid w:val="00DC198D"/>
    <w:rsid w:val="00DC3551"/>
    <w:rsid w:val="00DC47A1"/>
    <w:rsid w:val="00DC7FF1"/>
    <w:rsid w:val="00DD038A"/>
    <w:rsid w:val="00DD1219"/>
    <w:rsid w:val="00DD4880"/>
    <w:rsid w:val="00DD492E"/>
    <w:rsid w:val="00DD58CA"/>
    <w:rsid w:val="00DD6498"/>
    <w:rsid w:val="00DD6605"/>
    <w:rsid w:val="00DE0750"/>
    <w:rsid w:val="00DE2300"/>
    <w:rsid w:val="00DE2DF7"/>
    <w:rsid w:val="00DE31E8"/>
    <w:rsid w:val="00DE58A0"/>
    <w:rsid w:val="00DE7E20"/>
    <w:rsid w:val="00DF0874"/>
    <w:rsid w:val="00DF5B10"/>
    <w:rsid w:val="00DF605B"/>
    <w:rsid w:val="00E026FA"/>
    <w:rsid w:val="00E0441E"/>
    <w:rsid w:val="00E04C8F"/>
    <w:rsid w:val="00E05584"/>
    <w:rsid w:val="00E11CD1"/>
    <w:rsid w:val="00E1283D"/>
    <w:rsid w:val="00E14262"/>
    <w:rsid w:val="00E15685"/>
    <w:rsid w:val="00E179F9"/>
    <w:rsid w:val="00E204F0"/>
    <w:rsid w:val="00E2377B"/>
    <w:rsid w:val="00E24B8C"/>
    <w:rsid w:val="00E26C8E"/>
    <w:rsid w:val="00E2701D"/>
    <w:rsid w:val="00E31AA0"/>
    <w:rsid w:val="00E3212F"/>
    <w:rsid w:val="00E37674"/>
    <w:rsid w:val="00E41CCE"/>
    <w:rsid w:val="00E42BE7"/>
    <w:rsid w:val="00E45A0D"/>
    <w:rsid w:val="00E45B00"/>
    <w:rsid w:val="00E471DE"/>
    <w:rsid w:val="00E4776B"/>
    <w:rsid w:val="00E47880"/>
    <w:rsid w:val="00E547F9"/>
    <w:rsid w:val="00E612A0"/>
    <w:rsid w:val="00E62331"/>
    <w:rsid w:val="00E626DD"/>
    <w:rsid w:val="00E6488D"/>
    <w:rsid w:val="00E64D7C"/>
    <w:rsid w:val="00E6657F"/>
    <w:rsid w:val="00E6690B"/>
    <w:rsid w:val="00E70A3D"/>
    <w:rsid w:val="00E730A1"/>
    <w:rsid w:val="00E730B5"/>
    <w:rsid w:val="00E759AF"/>
    <w:rsid w:val="00E76290"/>
    <w:rsid w:val="00E807CF"/>
    <w:rsid w:val="00E80A99"/>
    <w:rsid w:val="00E83605"/>
    <w:rsid w:val="00E84173"/>
    <w:rsid w:val="00E855DD"/>
    <w:rsid w:val="00E87732"/>
    <w:rsid w:val="00E92509"/>
    <w:rsid w:val="00EA0AFC"/>
    <w:rsid w:val="00EA0FC8"/>
    <w:rsid w:val="00EA38EF"/>
    <w:rsid w:val="00EA4D35"/>
    <w:rsid w:val="00EA618D"/>
    <w:rsid w:val="00EA6450"/>
    <w:rsid w:val="00EA64FF"/>
    <w:rsid w:val="00EB0E1F"/>
    <w:rsid w:val="00EB2DCD"/>
    <w:rsid w:val="00EB332E"/>
    <w:rsid w:val="00EB4B3D"/>
    <w:rsid w:val="00EB5A65"/>
    <w:rsid w:val="00EB7FF4"/>
    <w:rsid w:val="00EC43F8"/>
    <w:rsid w:val="00EC5EE5"/>
    <w:rsid w:val="00EC691F"/>
    <w:rsid w:val="00ED1676"/>
    <w:rsid w:val="00ED4F6B"/>
    <w:rsid w:val="00EE0048"/>
    <w:rsid w:val="00EE1062"/>
    <w:rsid w:val="00EE4AE8"/>
    <w:rsid w:val="00EF5660"/>
    <w:rsid w:val="00EF6241"/>
    <w:rsid w:val="00EF65BB"/>
    <w:rsid w:val="00EF6DFC"/>
    <w:rsid w:val="00EF7FF1"/>
    <w:rsid w:val="00F0136E"/>
    <w:rsid w:val="00F01DF2"/>
    <w:rsid w:val="00F10522"/>
    <w:rsid w:val="00F15093"/>
    <w:rsid w:val="00F168B1"/>
    <w:rsid w:val="00F16BBC"/>
    <w:rsid w:val="00F207F2"/>
    <w:rsid w:val="00F21312"/>
    <w:rsid w:val="00F219F1"/>
    <w:rsid w:val="00F21D29"/>
    <w:rsid w:val="00F25301"/>
    <w:rsid w:val="00F25F96"/>
    <w:rsid w:val="00F2604B"/>
    <w:rsid w:val="00F278BC"/>
    <w:rsid w:val="00F30728"/>
    <w:rsid w:val="00F30AD0"/>
    <w:rsid w:val="00F3133E"/>
    <w:rsid w:val="00F3223C"/>
    <w:rsid w:val="00F340FD"/>
    <w:rsid w:val="00F36437"/>
    <w:rsid w:val="00F42686"/>
    <w:rsid w:val="00F4312D"/>
    <w:rsid w:val="00F43417"/>
    <w:rsid w:val="00F453D1"/>
    <w:rsid w:val="00F510FD"/>
    <w:rsid w:val="00F525A7"/>
    <w:rsid w:val="00F52A1F"/>
    <w:rsid w:val="00F563E8"/>
    <w:rsid w:val="00F619C3"/>
    <w:rsid w:val="00F64B3D"/>
    <w:rsid w:val="00F64D7B"/>
    <w:rsid w:val="00F65AA8"/>
    <w:rsid w:val="00F67279"/>
    <w:rsid w:val="00F67B40"/>
    <w:rsid w:val="00F72D05"/>
    <w:rsid w:val="00F75334"/>
    <w:rsid w:val="00F75AE6"/>
    <w:rsid w:val="00F76AEC"/>
    <w:rsid w:val="00F77820"/>
    <w:rsid w:val="00F8288A"/>
    <w:rsid w:val="00F82B5E"/>
    <w:rsid w:val="00F82E6C"/>
    <w:rsid w:val="00F836C5"/>
    <w:rsid w:val="00F846F4"/>
    <w:rsid w:val="00F87E42"/>
    <w:rsid w:val="00F9020F"/>
    <w:rsid w:val="00F91B02"/>
    <w:rsid w:val="00F92E99"/>
    <w:rsid w:val="00F978CB"/>
    <w:rsid w:val="00F97ED4"/>
    <w:rsid w:val="00FA4718"/>
    <w:rsid w:val="00FB1584"/>
    <w:rsid w:val="00FB25CF"/>
    <w:rsid w:val="00FB33B2"/>
    <w:rsid w:val="00FB343D"/>
    <w:rsid w:val="00FB42BB"/>
    <w:rsid w:val="00FB477B"/>
    <w:rsid w:val="00FB47DA"/>
    <w:rsid w:val="00FB5398"/>
    <w:rsid w:val="00FC4184"/>
    <w:rsid w:val="00FD0896"/>
    <w:rsid w:val="00FD0E24"/>
    <w:rsid w:val="00FD5098"/>
    <w:rsid w:val="00FE06AD"/>
    <w:rsid w:val="00FE4FE3"/>
    <w:rsid w:val="00FE5526"/>
    <w:rsid w:val="00FE70E7"/>
    <w:rsid w:val="00FF353B"/>
    <w:rsid w:val="00FF4D6C"/>
    <w:rsid w:val="00FF4E2D"/>
    <w:rsid w:val="00FF5A35"/>
    <w:rsid w:val="00FF67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986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7031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D61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A09DF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0A09DF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0A09DF"/>
    <w:rPr>
      <w:color w:val="808080"/>
    </w:rPr>
  </w:style>
  <w:style w:type="paragraph" w:styleId="Header">
    <w:name w:val="header"/>
    <w:basedOn w:val="Normal"/>
    <w:link w:val="HeaderChar"/>
    <w:rsid w:val="00F64D7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F64D7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64D7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64D7B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965C9B"/>
    <w:pPr>
      <w:ind w:left="720"/>
    </w:pPr>
  </w:style>
  <w:style w:type="character" w:customStyle="1" w:styleId="FooterChar1">
    <w:name w:val="Footer Char1"/>
    <w:uiPriority w:val="99"/>
    <w:rsid w:val="00C401BC"/>
    <w:rPr>
      <w:rFonts w:ascii="Calibri" w:eastAsia="Calibri" w:hAnsi="Calibri"/>
      <w:sz w:val="22"/>
      <w:szCs w:val="22"/>
      <w:lang w:val="sw-KE"/>
    </w:rPr>
  </w:style>
  <w:style w:type="character" w:customStyle="1" w:styleId="MTEquationSection">
    <w:name w:val="MTEquationSection"/>
    <w:rsid w:val="00EF6DFC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EF6DFC"/>
    <w:pPr>
      <w:numPr>
        <w:numId w:val="1"/>
      </w:numPr>
      <w:tabs>
        <w:tab w:val="center" w:pos="5440"/>
        <w:tab w:val="right" w:pos="10520"/>
      </w:tabs>
      <w:spacing w:line="360" w:lineRule="auto"/>
    </w:pPr>
  </w:style>
  <w:style w:type="character" w:customStyle="1" w:styleId="MTDisplayEquationChar">
    <w:name w:val="MTDisplayEquation Char"/>
    <w:link w:val="MTDisplayEquation"/>
    <w:rsid w:val="00EF6DFC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jpe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2C971B-66D7-42E3-8C6A-4373A94B96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8</Pages>
  <Words>1121</Words>
  <Characters>6391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………………………………………………………………… index No …………</vt:lpstr>
    </vt:vector>
  </TitlesOfParts>
  <Company/>
  <LinksUpToDate>false</LinksUpToDate>
  <CharactersWithSpaces>7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………………………………………………………………… index No …………</dc:title>
  <dc:creator>12M01ABA070</dc:creator>
  <cp:lastModifiedBy>lkli</cp:lastModifiedBy>
  <cp:revision>121</cp:revision>
  <cp:lastPrinted>2013-06-04T17:06:00Z</cp:lastPrinted>
  <dcterms:created xsi:type="dcterms:W3CDTF">2016-04-12T05:52:00Z</dcterms:created>
  <dcterms:modified xsi:type="dcterms:W3CDTF">2016-05-14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